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E22867" w14:textId="77777777" w:rsidR="006955CB" w:rsidRPr="006955CB" w:rsidRDefault="006955CB" w:rsidP="006955CB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6955CB">
        <w:rPr>
          <w:rFonts w:ascii="Calibri" w:eastAsia="Calibri" w:hAnsi="Calibri" w:cs="Calibri"/>
          <w:color w:val="FF0000"/>
          <w:sz w:val="32"/>
          <w:szCs w:val="32"/>
        </w:rPr>
        <w:t>1.8. Iracionalni brojevi</w:t>
      </w:r>
    </w:p>
    <w:p w14:paraId="7F34B874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</w:p>
    <w:p w14:paraId="24952D75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Broj sati: 2</w:t>
      </w:r>
    </w:p>
    <w:p w14:paraId="09FDB581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i/>
        </w:rPr>
      </w:pPr>
      <w:r w:rsidRPr="006955CB">
        <w:rPr>
          <w:rFonts w:ascii="Calibri" w:eastAsia="Calibri" w:hAnsi="Calibri" w:cs="Calibri"/>
          <w:i/>
        </w:rPr>
        <w:t>Udžbenik: stranice 58. – 63.</w:t>
      </w:r>
    </w:p>
    <w:p w14:paraId="6528BABA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Odgojno – obrazovni ishod</w:t>
      </w:r>
    </w:p>
    <w:p w14:paraId="6690597E" w14:textId="77777777" w:rsidR="006955CB" w:rsidRPr="006955CB" w:rsidRDefault="006955CB" w:rsidP="006955CB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6955CB">
        <w:rPr>
          <w:rFonts w:ascii="Calibri" w:eastAsia="Times New Roman" w:hAnsi="Calibri" w:cs="Calibri"/>
          <w:color w:val="231F20"/>
          <w:lang w:val="en-US"/>
        </w:rPr>
        <w:t xml:space="preserve">A.8.3.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Prepoznaje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odnose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među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skupovima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N, Z, Q, I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R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te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raspravlja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o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pripadnosti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rješenja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jednadžbe</w:t>
      </w:r>
      <w:proofErr w:type="spellEnd"/>
    </w:p>
    <w:p w14:paraId="4AC63481" w14:textId="77777777" w:rsidR="006955CB" w:rsidRPr="006955CB" w:rsidRDefault="006955CB" w:rsidP="006955CB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6955CB">
        <w:rPr>
          <w:rFonts w:ascii="Calibri" w:eastAsia="Times New Roman" w:hAnsi="Calibri" w:cs="Calibri"/>
          <w:color w:val="231F20"/>
          <w:lang w:val="en-US"/>
        </w:rPr>
        <w:t xml:space="preserve">          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skupu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955CB">
        <w:rPr>
          <w:rFonts w:ascii="Calibri" w:eastAsia="Times New Roman" w:hAnsi="Calibri" w:cs="Calibri"/>
          <w:color w:val="231F20"/>
          <w:lang w:val="en-US"/>
        </w:rPr>
        <w:t>brojeva</w:t>
      </w:r>
      <w:proofErr w:type="spellEnd"/>
      <w:r w:rsidRPr="006955CB">
        <w:rPr>
          <w:rFonts w:ascii="Calibri" w:eastAsia="Times New Roman" w:hAnsi="Calibri" w:cs="Calibri"/>
          <w:color w:val="231F20"/>
          <w:lang w:val="en-US"/>
        </w:rPr>
        <w:t>.</w:t>
      </w:r>
    </w:p>
    <w:p w14:paraId="30D90AC3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117EA2C6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6955CB">
        <w:rPr>
          <w:rFonts w:ascii="Calibri" w:eastAsia="Calibri" w:hAnsi="Calibri" w:cs="Calibri"/>
          <w:b/>
        </w:rPr>
        <w:t>Međupredmetne</w:t>
      </w:r>
      <w:proofErr w:type="spellEnd"/>
      <w:r w:rsidRPr="006955CB">
        <w:rPr>
          <w:rFonts w:ascii="Calibri" w:eastAsia="Calibri" w:hAnsi="Calibri" w:cs="Calibri"/>
          <w:b/>
        </w:rPr>
        <w:t xml:space="preserve"> teme</w:t>
      </w:r>
    </w:p>
    <w:p w14:paraId="423747CB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5DCA039F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29F9D28A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700EC18F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01248B75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7206A865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6955CB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47720EF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6937219A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0310F44E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55CB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6955CB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3C790244" w14:textId="77777777" w:rsidR="006955CB" w:rsidRPr="006955CB" w:rsidRDefault="006955CB" w:rsidP="006955CB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958D1CF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 xml:space="preserve">Tijek nastavnih sati </w:t>
      </w:r>
    </w:p>
    <w:p w14:paraId="2F75BA48" w14:textId="77777777" w:rsidR="006955CB" w:rsidRPr="006955CB" w:rsidRDefault="006955CB" w:rsidP="006955CB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955CB">
        <w:rPr>
          <w:rFonts w:ascii="Calibri" w:eastAsia="Calibri" w:hAnsi="Calibri" w:cs="Calibri"/>
          <w:b/>
          <w:color w:val="00B0F0"/>
        </w:rPr>
        <w:t>Iracionalni brojevi</w:t>
      </w:r>
    </w:p>
    <w:p w14:paraId="52782BF4" w14:textId="77777777" w:rsidR="006955CB" w:rsidRPr="006955CB" w:rsidRDefault="006955CB" w:rsidP="006955CB">
      <w:pPr>
        <w:spacing w:after="0" w:line="240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 xml:space="preserve">Aktivnost 1 – Vrednovanje naučenoga </w:t>
      </w:r>
    </w:p>
    <w:p w14:paraId="673B1AA3" w14:textId="77777777" w:rsidR="006955CB" w:rsidRPr="006955CB" w:rsidRDefault="006955CB" w:rsidP="006955CB">
      <w:pPr>
        <w:spacing w:after="0" w:line="240" w:lineRule="auto"/>
        <w:rPr>
          <w:rFonts w:ascii="Calibri" w:eastAsia="Calibri" w:hAnsi="Calibri" w:cs="Calibri"/>
          <w:b/>
        </w:rPr>
      </w:pPr>
    </w:p>
    <w:p w14:paraId="6179C7BD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</w:rPr>
        <w:t>Učitelj provodi kratku pisanu provjeru kroz Listiće za vrednovanje naučenoga (1.6. – 1.7.) (vrednovanje naučenoga).</w:t>
      </w:r>
    </w:p>
    <w:p w14:paraId="17F0866A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 2 – Ponovimo</w:t>
      </w:r>
    </w:p>
    <w:p w14:paraId="01614171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6955CB">
        <w:rPr>
          <w:rFonts w:ascii="Calibri" w:eastAsia="Calibri" w:hAnsi="Calibri" w:cs="Calibri"/>
          <w:color w:val="000000"/>
        </w:rPr>
        <w:t>Učenici su se na početku ovog poglavlja prisjetili svih skupova brojeva koje su upoznali do 8. razreda (</w:t>
      </w:r>
      <w:r w:rsidRPr="006955CB">
        <w:rPr>
          <w:rFonts w:ascii="Calibri" w:eastAsia="Calibri" w:hAnsi="Calibri" w:cs="Calibri"/>
          <w:b/>
          <w:bCs/>
          <w:color w:val="000000"/>
        </w:rPr>
        <w:t>N</w:t>
      </w:r>
      <w:r w:rsidRPr="006955CB">
        <w:rPr>
          <w:rFonts w:ascii="Calibri" w:eastAsia="Calibri" w:hAnsi="Calibri" w:cs="Calibri"/>
          <w:color w:val="000000"/>
        </w:rPr>
        <w:t xml:space="preserve">, </w:t>
      </w:r>
      <w:r w:rsidRPr="006955CB">
        <w:rPr>
          <w:rFonts w:ascii="Calibri" w:eastAsia="Calibri" w:hAnsi="Calibri" w:cs="Calibri"/>
          <w:b/>
          <w:bCs/>
          <w:color w:val="000000"/>
        </w:rPr>
        <w:t>N</w:t>
      </w:r>
      <w:r w:rsidRPr="006955CB">
        <w:rPr>
          <w:rFonts w:ascii="Calibri" w:eastAsia="Calibri" w:hAnsi="Calibri" w:cs="Calibri"/>
          <w:b/>
          <w:bCs/>
          <w:color w:val="000000"/>
          <w:vertAlign w:val="subscript"/>
        </w:rPr>
        <w:t>0</w:t>
      </w:r>
      <w:r w:rsidRPr="006955CB">
        <w:rPr>
          <w:rFonts w:ascii="Calibri" w:eastAsia="Calibri" w:hAnsi="Calibri" w:cs="Calibri"/>
          <w:color w:val="000000"/>
        </w:rPr>
        <w:t xml:space="preserve">, </w:t>
      </w:r>
      <w:r w:rsidRPr="006955CB">
        <w:rPr>
          <w:rFonts w:ascii="Calibri" w:eastAsia="Calibri" w:hAnsi="Calibri" w:cs="Calibri"/>
          <w:b/>
          <w:bCs/>
          <w:color w:val="000000"/>
        </w:rPr>
        <w:t>Z</w:t>
      </w:r>
      <w:r w:rsidRPr="006955CB">
        <w:rPr>
          <w:rFonts w:ascii="Calibri" w:eastAsia="Calibri" w:hAnsi="Calibri" w:cs="Calibri"/>
          <w:color w:val="000000"/>
        </w:rPr>
        <w:t xml:space="preserve"> i </w:t>
      </w:r>
      <w:r w:rsidRPr="006955CB">
        <w:rPr>
          <w:rFonts w:ascii="Calibri" w:eastAsia="Calibri" w:hAnsi="Calibri" w:cs="Calibri"/>
          <w:b/>
          <w:bCs/>
          <w:color w:val="000000"/>
        </w:rPr>
        <w:t>Q</w:t>
      </w:r>
      <w:r w:rsidRPr="006955CB">
        <w:rPr>
          <w:rFonts w:ascii="Calibri" w:eastAsia="Calibri" w:hAnsi="Calibri" w:cs="Calibri"/>
          <w:color w:val="000000"/>
        </w:rPr>
        <w:t xml:space="preserve">), analizirali međusobni odnos tih skupova </w:t>
      </w:r>
      <w:r w:rsidRPr="006955CB">
        <w:rPr>
          <w:rFonts w:ascii="Calibri" w:eastAsia="Calibri" w:hAnsi="Calibri" w:cs="Calibri"/>
        </w:rPr>
        <w:t>(</w:t>
      </w:r>
      <w:r w:rsidRPr="006955CB">
        <w:rPr>
          <w:rFonts w:ascii="Calibri" w:eastAsia="Calibri" w:hAnsi="Calibri" w:cs="Calibri"/>
          <w:b/>
          <w:bCs/>
        </w:rPr>
        <w:t xml:space="preserve">N </w:t>
      </w:r>
      <w:r w:rsidRPr="006955CB">
        <w:rPr>
          <w:rFonts w:ascii="Cambria Math" w:eastAsia="Calibri" w:hAnsi="Cambria Math" w:cs="Cambria Math"/>
          <w:b/>
          <w:bCs/>
        </w:rPr>
        <w:t>⊂</w:t>
      </w:r>
      <w:r w:rsidRPr="006955CB">
        <w:rPr>
          <w:rFonts w:ascii="Calibri" w:eastAsia="Calibri" w:hAnsi="Calibri" w:cs="Calibri"/>
          <w:b/>
          <w:bCs/>
        </w:rPr>
        <w:t xml:space="preserve"> N</w:t>
      </w:r>
      <w:r w:rsidRPr="006955CB">
        <w:rPr>
          <w:rFonts w:ascii="Calibri" w:eastAsia="Calibri" w:hAnsi="Calibri" w:cs="Calibri"/>
          <w:b/>
          <w:bCs/>
          <w:vertAlign w:val="subscript"/>
        </w:rPr>
        <w:t>0</w:t>
      </w:r>
      <w:r w:rsidRPr="006955CB">
        <w:rPr>
          <w:rFonts w:ascii="Calibri" w:eastAsia="Calibri" w:hAnsi="Calibri" w:cs="Calibri"/>
          <w:b/>
          <w:bCs/>
        </w:rPr>
        <w:t xml:space="preserve"> </w:t>
      </w:r>
      <w:r w:rsidRPr="006955CB">
        <w:rPr>
          <w:rFonts w:ascii="Cambria Math" w:eastAsia="Calibri" w:hAnsi="Cambria Math" w:cs="Cambria Math"/>
          <w:b/>
          <w:bCs/>
        </w:rPr>
        <w:t>⊂</w:t>
      </w:r>
      <w:r w:rsidRPr="006955CB">
        <w:rPr>
          <w:rFonts w:ascii="Calibri" w:eastAsia="Calibri" w:hAnsi="Calibri" w:cs="Calibri"/>
          <w:b/>
          <w:bCs/>
        </w:rPr>
        <w:t xml:space="preserve"> Z </w:t>
      </w:r>
      <w:r w:rsidRPr="006955CB">
        <w:rPr>
          <w:rFonts w:ascii="Cambria Math" w:eastAsia="Calibri" w:hAnsi="Cambria Math" w:cs="Cambria Math"/>
          <w:b/>
          <w:bCs/>
        </w:rPr>
        <w:t>⊂</w:t>
      </w:r>
      <w:r w:rsidRPr="006955CB">
        <w:rPr>
          <w:rFonts w:ascii="Calibri" w:eastAsia="Calibri" w:hAnsi="Calibri" w:cs="Calibri"/>
          <w:b/>
          <w:bCs/>
        </w:rPr>
        <w:t xml:space="preserve"> Q</w:t>
      </w:r>
      <w:r w:rsidRPr="006955CB">
        <w:rPr>
          <w:rFonts w:ascii="Calibri" w:eastAsia="Calibri" w:hAnsi="Calibri" w:cs="Calibri"/>
        </w:rPr>
        <w:t xml:space="preserve">) </w:t>
      </w:r>
      <w:r w:rsidRPr="006955CB">
        <w:rPr>
          <w:rFonts w:ascii="Calibri" w:eastAsia="Calibri" w:hAnsi="Calibri" w:cs="Calibri"/>
          <w:color w:val="000000"/>
        </w:rPr>
        <w:t xml:space="preserve">i naučili, prema rastavu nazivnika na proste faktore, odrediti vrstu decimalnog zapisa racionalnog broja. </w:t>
      </w:r>
    </w:p>
    <w:p w14:paraId="0B18309F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6955CB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6955CB">
        <w:rPr>
          <w:rFonts w:ascii="Calibri" w:eastAsia="Calibri" w:hAnsi="Calibri" w:cs="Calibri"/>
        </w:rPr>
        <w:t>miskoncepcijama</w:t>
      </w:r>
      <w:proofErr w:type="spellEnd"/>
      <w:r w:rsidRPr="006955CB">
        <w:rPr>
          <w:rFonts w:ascii="Calibri" w:eastAsia="Calibri" w:hAnsi="Calibri" w:cs="Calibri"/>
        </w:rPr>
        <w:t xml:space="preserve"> učenika o skupovima brojeva (vrednovanje za učenje).</w:t>
      </w:r>
    </w:p>
    <w:p w14:paraId="3A0DE974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b/>
        </w:rPr>
        <w:t>Aktivnost 3 – Istraživanje: Decimalni zapis broja</w:t>
      </w:r>
    </w:p>
    <w:p w14:paraId="42C1D421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Učitelj učenicima dijeli listić (</w:t>
      </w:r>
      <w:r w:rsidRPr="006955CB">
        <w:rPr>
          <w:rFonts w:ascii="Calibri" w:eastAsia="Calibri" w:hAnsi="Calibri" w:cs="Calibri"/>
          <w:i/>
        </w:rPr>
        <w:t>Prilog 1</w:t>
      </w:r>
      <w:r w:rsidRPr="006955CB">
        <w:rPr>
          <w:rFonts w:ascii="Calibri" w:eastAsia="Calibri" w:hAnsi="Calibri" w:cs="Calibri"/>
        </w:rPr>
        <w:t xml:space="preserve">) i daje upute za rad. Učenici trebaju sve ponuđene brojeve zapisati decimalnim zapisom i odrediti vrstu decimalnog zapisa. </w:t>
      </w:r>
    </w:p>
    <w:p w14:paraId="20F3D500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6955CB">
        <w:rPr>
          <w:rFonts w:ascii="Calibri" w:eastAsia="Calibri" w:hAnsi="Calibri" w:cs="Calibri"/>
        </w:rPr>
        <w:t xml:space="preserve">Uočavaju da među navedenim brojevima postoje oni koji u decimalnom zapisu imaju </w:t>
      </w:r>
      <w:r w:rsidRPr="006955CB">
        <w:rPr>
          <w:rFonts w:ascii="Calibri" w:eastAsia="Calibri" w:hAnsi="Calibri" w:cs="Calibri"/>
          <w:u w:val="single"/>
        </w:rPr>
        <w:t xml:space="preserve">beskonačno mnogo decimala koje se </w:t>
      </w:r>
      <w:r w:rsidRPr="006955CB">
        <w:rPr>
          <w:rFonts w:ascii="Calibri" w:eastAsia="Calibri" w:hAnsi="Calibri" w:cs="Calibri"/>
          <w:b/>
          <w:bCs/>
          <w:u w:val="single"/>
        </w:rPr>
        <w:t>ne ponavljaju periodično</w:t>
      </w:r>
      <w:r w:rsidRPr="006955CB">
        <w:rPr>
          <w:rFonts w:ascii="Calibri" w:eastAsia="Calibri" w:hAnsi="Calibri" w:cs="Calibri"/>
        </w:rPr>
        <w:t xml:space="preserve">. Takve brojeve ne možemo zapisati u obliku razlomaka pa nisu racionalni brojevi. Nazivamo ih </w:t>
      </w:r>
      <w:r w:rsidRPr="006955CB">
        <w:rPr>
          <w:rFonts w:ascii="Calibri" w:eastAsia="Calibri" w:hAnsi="Calibri" w:cs="Calibri"/>
          <w:b/>
          <w:bCs/>
        </w:rPr>
        <w:t>iracionalni brojevi</w:t>
      </w:r>
      <w:r w:rsidRPr="006955CB">
        <w:rPr>
          <w:rFonts w:ascii="Calibri" w:eastAsia="Calibri" w:hAnsi="Calibri" w:cs="Calibri"/>
        </w:rPr>
        <w:t>.</w:t>
      </w:r>
    </w:p>
    <w:p w14:paraId="453F20C4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6955CB">
        <w:rPr>
          <w:rFonts w:ascii="Calibri" w:eastAsia="Calibri" w:hAnsi="Calibri" w:cs="Calibri"/>
          <w:b/>
        </w:rPr>
        <w:lastRenderedPageBreak/>
        <w:t>Aktivnost 4 – Skup iracionalnih brojeva</w:t>
      </w:r>
    </w:p>
    <w:p w14:paraId="21D8C8C9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6955CB">
        <w:rPr>
          <w:rFonts w:ascii="Calibri" w:eastAsia="Calibri" w:hAnsi="Calibri" w:cs="Calibri"/>
          <w:color w:val="000000"/>
        </w:rPr>
        <w:t xml:space="preserve">Učenici uz pomoć učitelja zapisuje primjere iracionalnih brojeva: </w:t>
      </w:r>
    </w:p>
    <w:p w14:paraId="149B88BC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position w:val="-8"/>
        </w:rPr>
        <w:object w:dxaOrig="2400" w:dyaOrig="340" w14:anchorId="1780C3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7.25pt" o:ole="">
            <v:imagedata r:id="rId5" o:title=""/>
          </v:shape>
          <o:OLEObject Type="Embed" ProgID="Equation.DSMT4" ShapeID="_x0000_i1025" DrawAspect="Content" ObjectID="_1693491689" r:id="rId6"/>
        </w:object>
      </w:r>
    </w:p>
    <w:p w14:paraId="2DD9533D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π</w:t>
      </w:r>
    </w:p>
    <w:p w14:paraId="055B14D2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6955CB">
        <w:rPr>
          <w:rFonts w:ascii="Calibri" w:eastAsia="Calibri" w:hAnsi="Calibri" w:cs="Calibri"/>
          <w:color w:val="000000"/>
        </w:rPr>
        <w:t>0.010203040506070809010011… , 46.01001000100001000001…, …</w:t>
      </w:r>
    </w:p>
    <w:p w14:paraId="123A5E9C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6955CB">
        <w:rPr>
          <w:rFonts w:ascii="Calibri" w:eastAsia="Calibri" w:hAnsi="Calibri" w:cs="Calibri"/>
          <w:b/>
          <w:bCs/>
          <w:color w:val="0070C0"/>
        </w:rPr>
        <w:t>Iracionalni brojevi</w:t>
      </w:r>
      <w:r w:rsidRPr="006955CB">
        <w:rPr>
          <w:rFonts w:ascii="Calibri" w:eastAsia="Calibri" w:hAnsi="Calibri" w:cs="Calibri"/>
          <w:color w:val="0070C0"/>
        </w:rPr>
        <w:t xml:space="preserve"> su brojevi čiji je zapis beskonačan </w:t>
      </w:r>
      <w:proofErr w:type="spellStart"/>
      <w:r w:rsidRPr="006955CB">
        <w:rPr>
          <w:rFonts w:ascii="Calibri" w:eastAsia="Calibri" w:hAnsi="Calibri" w:cs="Calibri"/>
          <w:color w:val="0070C0"/>
        </w:rPr>
        <w:t>neperiodičan</w:t>
      </w:r>
      <w:proofErr w:type="spellEnd"/>
      <w:r w:rsidRPr="006955CB">
        <w:rPr>
          <w:rFonts w:ascii="Calibri" w:eastAsia="Calibri" w:hAnsi="Calibri" w:cs="Calibri"/>
          <w:color w:val="0070C0"/>
        </w:rPr>
        <w:t xml:space="preserve"> decimalan broj.</w:t>
      </w:r>
    </w:p>
    <w:p w14:paraId="644C417D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6955CB">
        <w:rPr>
          <w:rFonts w:ascii="Calibri" w:eastAsia="Calibri" w:hAnsi="Calibri" w:cs="Calibri"/>
          <w:b/>
          <w:bCs/>
          <w:color w:val="0070C0"/>
        </w:rPr>
        <w:t>Skup iracionalnih brojeva</w:t>
      </w:r>
      <w:r w:rsidRPr="006955CB">
        <w:rPr>
          <w:rFonts w:ascii="Calibri" w:eastAsia="Calibri" w:hAnsi="Calibri" w:cs="Calibri"/>
          <w:color w:val="0070C0"/>
        </w:rPr>
        <w:t xml:space="preserve"> označujemo velikim tiskanim slovom </w:t>
      </w:r>
      <w:r w:rsidRPr="006955CB">
        <w:rPr>
          <w:rFonts w:ascii="Calibri" w:eastAsia="Calibri" w:hAnsi="Calibri" w:cs="Calibri"/>
          <w:b/>
          <w:bCs/>
          <w:color w:val="0070C0"/>
        </w:rPr>
        <w:t>I</w:t>
      </w:r>
      <w:r w:rsidRPr="006955CB">
        <w:rPr>
          <w:rFonts w:ascii="Calibri" w:eastAsia="Calibri" w:hAnsi="Calibri" w:cs="Calibri"/>
          <w:color w:val="0070C0"/>
        </w:rPr>
        <w:t xml:space="preserve">. </w:t>
      </w:r>
    </w:p>
    <w:p w14:paraId="5C7948CD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6955CB">
        <w:rPr>
          <w:rFonts w:ascii="Calibri" w:eastAsia="Calibri" w:hAnsi="Calibri" w:cs="Calibri"/>
          <w:color w:val="0070C0"/>
        </w:rPr>
        <w:t>Iracionalne brojeve ne možemo napisati u obliku razlomka.</w:t>
      </w:r>
    </w:p>
    <w:p w14:paraId="33EACBFF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  <w:bCs/>
        </w:rPr>
        <w:t xml:space="preserve">Učitelj napominje da pri računanju u kojem se pojavljuju iracionalni brojevi, vrijednosti iracionalnih brojeva često zamjenjujemo njihovim približnim vrijednostima, odnosno iracionalne brojeve zaokružimo na jednu ili više decimala ovisno o traženoj preciznosti rezultata. </w:t>
      </w:r>
    </w:p>
    <w:p w14:paraId="51A0C236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</w:rPr>
        <w:t xml:space="preserve">Učenici rješavaju zadatak 239. te samostalno provjeravaju ispravnost rješenja. Učitelj pomaže, usmjerava i vodi kroz proces </w:t>
      </w:r>
      <w:proofErr w:type="spellStart"/>
      <w:r w:rsidRPr="006955CB">
        <w:rPr>
          <w:rFonts w:ascii="Calibri" w:eastAsia="Calibri" w:hAnsi="Calibri" w:cs="Calibri"/>
        </w:rPr>
        <w:t>samovrednovanja</w:t>
      </w:r>
      <w:proofErr w:type="spellEnd"/>
      <w:r w:rsidRPr="006955CB">
        <w:rPr>
          <w:rFonts w:ascii="Calibri" w:eastAsia="Calibri" w:hAnsi="Calibri" w:cs="Calibri"/>
        </w:rPr>
        <w:t xml:space="preserve"> (vrednovanje kao učenje).</w:t>
      </w:r>
    </w:p>
    <w:p w14:paraId="1F4783E3" w14:textId="77777777" w:rsidR="006955CB" w:rsidRPr="006955CB" w:rsidRDefault="006955CB" w:rsidP="006955CB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Listići za vrednovanje za </w:t>
      </w:r>
      <w:proofErr w:type="spellStart"/>
      <w:r w:rsidRPr="006955CB">
        <w:rPr>
          <w:rFonts w:ascii="Calibri" w:eastAsia="Calibri" w:hAnsi="Calibri" w:cs="Calibri"/>
        </w:rPr>
        <w:t>učenje_općenito</w:t>
      </w:r>
      <w:proofErr w:type="spellEnd"/>
      <w:r w:rsidRPr="006955CB">
        <w:rPr>
          <w:rFonts w:ascii="Calibri" w:eastAsia="Calibri" w:hAnsi="Calibri" w:cs="Calibri"/>
        </w:rPr>
        <w:t>:  Pr.1. – Pr.5.</w:t>
      </w:r>
    </w:p>
    <w:p w14:paraId="159B4F05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Primjeri vrednovanja</w:t>
      </w:r>
    </w:p>
    <w:p w14:paraId="02332519" w14:textId="77777777" w:rsidR="006955CB" w:rsidRPr="006955CB" w:rsidRDefault="006955CB" w:rsidP="006955C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Vrednovanje kao učenje: </w:t>
      </w:r>
    </w:p>
    <w:p w14:paraId="7F22DEFC" w14:textId="77777777" w:rsidR="006955CB" w:rsidRPr="006955CB" w:rsidRDefault="006955CB" w:rsidP="006955C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ktivnosti 3, 4– </w:t>
      </w:r>
      <w:proofErr w:type="spellStart"/>
      <w:r w:rsidRPr="006955CB">
        <w:rPr>
          <w:rFonts w:ascii="Calibri" w:eastAsia="Calibri" w:hAnsi="Calibri" w:cs="Calibri"/>
        </w:rPr>
        <w:t>samovrednovanje</w:t>
      </w:r>
      <w:proofErr w:type="spellEnd"/>
      <w:r w:rsidRPr="006955CB">
        <w:rPr>
          <w:rFonts w:ascii="Calibri" w:eastAsia="Calibri" w:hAnsi="Calibri" w:cs="Calibri"/>
        </w:rPr>
        <w:t xml:space="preserve"> ispravnosti rješavanja zadataka</w:t>
      </w:r>
    </w:p>
    <w:p w14:paraId="77D15E82" w14:textId="77777777" w:rsidR="006955CB" w:rsidRPr="006955CB" w:rsidRDefault="006955CB" w:rsidP="006955CB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ktivnost 4 – listići za vrednovanje kao učenje </w:t>
      </w:r>
    </w:p>
    <w:p w14:paraId="3623A6D3" w14:textId="77777777" w:rsidR="006955CB" w:rsidRPr="006955CB" w:rsidRDefault="006955CB" w:rsidP="006955CB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Vrednovanje za učenje:</w:t>
      </w:r>
    </w:p>
    <w:p w14:paraId="10C3C166" w14:textId="77777777" w:rsidR="006955CB" w:rsidRPr="006955CB" w:rsidRDefault="006955CB" w:rsidP="006955C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Aktivnost 2– prikupljanje informacija o prethodnim znanjima</w:t>
      </w:r>
    </w:p>
    <w:p w14:paraId="40DF2A3D" w14:textId="77777777" w:rsidR="006955CB" w:rsidRPr="006955CB" w:rsidRDefault="006955CB" w:rsidP="006955CB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ktivnost 4– listići za vrednovanje za učenje </w:t>
      </w:r>
    </w:p>
    <w:p w14:paraId="4C644B3D" w14:textId="77777777" w:rsidR="006955CB" w:rsidRPr="006955CB" w:rsidRDefault="006955CB" w:rsidP="006955CB">
      <w:pPr>
        <w:numPr>
          <w:ilvl w:val="0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Vrednovanje naučenoga</w:t>
      </w:r>
    </w:p>
    <w:p w14:paraId="3EA73E46" w14:textId="77777777" w:rsidR="006955CB" w:rsidRPr="006955CB" w:rsidRDefault="006955CB" w:rsidP="006955CB">
      <w:pPr>
        <w:numPr>
          <w:ilvl w:val="0"/>
          <w:numId w:val="11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ktivnost 1 – Listići za vrednovanje naučenoga </w:t>
      </w:r>
    </w:p>
    <w:p w14:paraId="310CD879" w14:textId="77777777" w:rsidR="006955CB" w:rsidRPr="006955CB" w:rsidRDefault="006955CB" w:rsidP="006955CB">
      <w:pPr>
        <w:spacing w:after="0" w:line="240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54D97A04" w14:textId="77777777" w:rsidR="006955CB" w:rsidRPr="006955CB" w:rsidRDefault="006955CB" w:rsidP="006955CB">
      <w:pPr>
        <w:spacing w:after="0" w:line="240" w:lineRule="auto"/>
        <w:rPr>
          <w:rFonts w:ascii="Calibri" w:eastAsia="Calibri" w:hAnsi="Calibri" w:cs="Calibri"/>
          <w:b/>
        </w:rPr>
      </w:pPr>
    </w:p>
    <w:p w14:paraId="362AC00C" w14:textId="77777777" w:rsidR="006955CB" w:rsidRPr="006955CB" w:rsidRDefault="006955CB" w:rsidP="006955CB">
      <w:pPr>
        <w:numPr>
          <w:ilvl w:val="0"/>
          <w:numId w:val="11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</w:rPr>
        <w:t>Aktivnost 3 (</w:t>
      </w:r>
      <w:r w:rsidRPr="006955CB">
        <w:rPr>
          <w:rFonts w:ascii="Calibri" w:eastAsia="Calibri" w:hAnsi="Calibri" w:cs="Calibri"/>
          <w:i/>
        </w:rPr>
        <w:t>Prilog 1</w:t>
      </w:r>
      <w:r w:rsidRPr="006955CB">
        <w:rPr>
          <w:rFonts w:ascii="Calibri" w:eastAsia="Calibri" w:hAnsi="Calibri" w:cs="Calibri"/>
        </w:rPr>
        <w:t>)</w:t>
      </w:r>
    </w:p>
    <w:p w14:paraId="211668F9" w14:textId="77777777" w:rsidR="006955CB" w:rsidRPr="006955CB" w:rsidRDefault="006955CB" w:rsidP="006955CB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73C5DF69" w14:textId="77777777" w:rsidR="006955CB" w:rsidRPr="006955CB" w:rsidRDefault="006955CB" w:rsidP="006955CB">
      <w:pPr>
        <w:spacing w:after="0" w:line="240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i koje obuhvaćaju prilagodbu za učenike s teškoćama</w:t>
      </w:r>
    </w:p>
    <w:p w14:paraId="0918BFE0" w14:textId="77777777" w:rsidR="006955CB" w:rsidRPr="006955CB" w:rsidRDefault="006955CB" w:rsidP="006955CB">
      <w:pPr>
        <w:spacing w:after="0" w:line="240" w:lineRule="auto"/>
        <w:rPr>
          <w:rFonts w:ascii="Calibri" w:eastAsia="Calibri" w:hAnsi="Calibri" w:cs="Calibri"/>
          <w:b/>
        </w:rPr>
      </w:pPr>
    </w:p>
    <w:p w14:paraId="1585AA40" w14:textId="77777777" w:rsidR="006955CB" w:rsidRPr="006955CB" w:rsidRDefault="006955CB" w:rsidP="006955C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  <w:bCs/>
        </w:rPr>
        <w:t>Dopunski zadatci: 246.</w:t>
      </w:r>
    </w:p>
    <w:p w14:paraId="43E123BB" w14:textId="77777777" w:rsidR="006955CB" w:rsidRPr="006955CB" w:rsidRDefault="006955CB" w:rsidP="006955C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</w:rPr>
        <w:t xml:space="preserve">T. Djaković, L. Havranek </w:t>
      </w:r>
      <w:proofErr w:type="spellStart"/>
      <w:r w:rsidRPr="006955CB">
        <w:rPr>
          <w:rFonts w:ascii="Calibri" w:eastAsia="Calibri" w:hAnsi="Calibri" w:cs="Calibri"/>
        </w:rPr>
        <w:t>Bijuković</w:t>
      </w:r>
      <w:proofErr w:type="spellEnd"/>
      <w:r w:rsidRPr="006955CB">
        <w:rPr>
          <w:rFonts w:ascii="Calibri" w:eastAsia="Calibri" w:hAnsi="Calibri" w:cs="Calibri"/>
        </w:rPr>
        <w:t xml:space="preserve">, </w:t>
      </w:r>
      <w:proofErr w:type="spellStart"/>
      <w:r w:rsidRPr="006955CB">
        <w:rPr>
          <w:rFonts w:ascii="Calibri" w:eastAsia="Calibri" w:hAnsi="Calibri" w:cs="Calibri"/>
        </w:rPr>
        <w:t>Lj</w:t>
      </w:r>
      <w:proofErr w:type="spellEnd"/>
      <w:r w:rsidRPr="006955CB">
        <w:rPr>
          <w:rFonts w:ascii="Calibri" w:eastAsia="Calibri" w:hAnsi="Calibri" w:cs="Calibri"/>
        </w:rPr>
        <w:t xml:space="preserve">. </w:t>
      </w:r>
      <w:proofErr w:type="spellStart"/>
      <w:r w:rsidRPr="006955CB">
        <w:rPr>
          <w:rFonts w:ascii="Calibri" w:eastAsia="Calibri" w:hAnsi="Calibri" w:cs="Calibri"/>
        </w:rPr>
        <w:t>Peretin</w:t>
      </w:r>
      <w:proofErr w:type="spellEnd"/>
      <w:r w:rsidRPr="006955CB">
        <w:rPr>
          <w:rFonts w:ascii="Calibri" w:eastAsia="Calibri" w:hAnsi="Calibri" w:cs="Calibri"/>
        </w:rPr>
        <w:t>, K. Vučić: Matematika 8 – udžbenik za pomoć u učenju matematike –</w:t>
      </w:r>
    </w:p>
    <w:p w14:paraId="2F24858A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</w:p>
    <w:p w14:paraId="2723D959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i za motiviranje i rad s darovitim učenicima</w:t>
      </w:r>
    </w:p>
    <w:p w14:paraId="2555F97C" w14:textId="77777777" w:rsidR="006955CB" w:rsidRPr="006955CB" w:rsidRDefault="006955CB" w:rsidP="006955C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55CB">
        <w:rPr>
          <w:rFonts w:ascii="Calibri" w:eastAsia="Calibri" w:hAnsi="Calibri" w:cs="Calibri"/>
        </w:rPr>
        <w:t xml:space="preserve">Z. </w:t>
      </w:r>
      <w:proofErr w:type="spellStart"/>
      <w:r w:rsidRPr="006955CB">
        <w:rPr>
          <w:rFonts w:ascii="Calibri" w:eastAsia="Calibri" w:hAnsi="Calibri" w:cs="Calibri"/>
        </w:rPr>
        <w:t>Martinec</w:t>
      </w:r>
      <w:proofErr w:type="spellEnd"/>
      <w:r w:rsidRPr="006955CB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E50CED4" w14:textId="77777777" w:rsidR="006955CB" w:rsidRPr="006955CB" w:rsidRDefault="006955CB" w:rsidP="006955CB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6955CB">
        <w:rPr>
          <w:rFonts w:ascii="Calibri" w:eastAsia="Calibri" w:hAnsi="Calibri" w:cs="Calibri"/>
        </w:rPr>
        <w:t>M.Muštra</w:t>
      </w:r>
      <w:proofErr w:type="spellEnd"/>
      <w:r w:rsidRPr="006955CB">
        <w:rPr>
          <w:rFonts w:ascii="Calibri" w:eastAsia="Calibri" w:hAnsi="Calibri" w:cs="Calibri"/>
        </w:rPr>
        <w:t xml:space="preserve">: Dodatna nastava matematike za 8.razred – </w:t>
      </w:r>
    </w:p>
    <w:p w14:paraId="2D1B917B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Domaća zadaća</w:t>
      </w:r>
    </w:p>
    <w:p w14:paraId="15A8D5E8" w14:textId="77777777" w:rsidR="006955CB" w:rsidRPr="006955CB" w:rsidRDefault="006955CB" w:rsidP="006955CB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lastRenderedPageBreak/>
        <w:t>Zadatci za vježbu: 240.</w:t>
      </w:r>
    </w:p>
    <w:p w14:paraId="0922DDEE" w14:textId="77777777" w:rsidR="006955CB" w:rsidRPr="006955CB" w:rsidRDefault="006955CB" w:rsidP="006955CB">
      <w:pPr>
        <w:spacing w:after="0" w:line="240" w:lineRule="auto"/>
        <w:rPr>
          <w:rFonts w:ascii="Calibri" w:eastAsia="Calibri" w:hAnsi="Calibri" w:cs="Calibri"/>
        </w:rPr>
      </w:pPr>
    </w:p>
    <w:p w14:paraId="19A8B33A" w14:textId="77777777" w:rsidR="006955CB" w:rsidRPr="006955CB" w:rsidRDefault="006955CB" w:rsidP="006955CB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77F081A6" w14:textId="77777777" w:rsidR="006955CB" w:rsidRPr="006955CB" w:rsidRDefault="006955CB" w:rsidP="006955CB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955CB">
        <w:rPr>
          <w:rFonts w:ascii="Calibri" w:eastAsia="Calibri" w:hAnsi="Calibri" w:cs="Calibri"/>
          <w:b/>
          <w:color w:val="00B0F0"/>
        </w:rPr>
        <w:t>Skup realnih brojeva</w:t>
      </w:r>
    </w:p>
    <w:p w14:paraId="60AAA561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 1 – Ponavljanje</w:t>
      </w:r>
    </w:p>
    <w:p w14:paraId="0D975F9F" w14:textId="77777777" w:rsidR="006955CB" w:rsidRPr="006955CB" w:rsidRDefault="006955CB" w:rsidP="006955CB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6955CB">
        <w:rPr>
          <w:rFonts w:ascii="Calibri" w:eastAsia="Calibri" w:hAnsi="Calibri" w:cs="Calibri"/>
        </w:rPr>
        <w:t>miskoncepcijama</w:t>
      </w:r>
      <w:proofErr w:type="spellEnd"/>
      <w:r w:rsidRPr="006955CB">
        <w:rPr>
          <w:rFonts w:ascii="Calibri" w:eastAsia="Calibri" w:hAnsi="Calibri" w:cs="Calibri"/>
        </w:rPr>
        <w:t xml:space="preserve"> učenika o iracionalnim brojevima i skupu</w:t>
      </w:r>
      <w:r w:rsidRPr="006955CB">
        <w:rPr>
          <w:rFonts w:ascii="Calibri" w:eastAsia="Calibri" w:hAnsi="Calibri" w:cs="Calibri"/>
          <w:b/>
          <w:bCs/>
        </w:rPr>
        <w:t xml:space="preserve"> I</w:t>
      </w:r>
      <w:r w:rsidRPr="006955CB">
        <w:rPr>
          <w:rFonts w:ascii="Calibri" w:eastAsia="Calibri" w:hAnsi="Calibri" w:cs="Calibri"/>
        </w:rPr>
        <w:t xml:space="preserve"> (vrednovanje za učenje).</w:t>
      </w:r>
    </w:p>
    <w:p w14:paraId="033C0106" w14:textId="77777777" w:rsidR="006955CB" w:rsidRPr="006955CB" w:rsidRDefault="006955CB" w:rsidP="006955CB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300007BE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 2 – Određivanje iracionalnih brojeva</w:t>
      </w:r>
    </w:p>
    <w:p w14:paraId="0C35BF39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Uz razgovor s učenicima na </w:t>
      </w:r>
      <w:r w:rsidRPr="006955CB">
        <w:rPr>
          <w:rFonts w:ascii="Calibri" w:eastAsia="Calibri" w:hAnsi="Calibri" w:cs="Calibri"/>
          <w:i/>
        </w:rPr>
        <w:t>Primjeru 42.</w:t>
      </w:r>
      <w:r w:rsidRPr="006955CB">
        <w:rPr>
          <w:rFonts w:ascii="Calibri" w:eastAsia="Calibri" w:hAnsi="Calibri" w:cs="Calibri"/>
        </w:rPr>
        <w:t xml:space="preserve"> učitelj pokazuje kako odrediti je li vrijednost zadanog izraza iracionalan broj.</w:t>
      </w:r>
    </w:p>
    <w:p w14:paraId="04F5A4DC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EC23368" w14:textId="77777777" w:rsidR="006955CB" w:rsidRPr="006955CB" w:rsidRDefault="006955CB" w:rsidP="006955C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Učenici rješavaju zadatke 235. i 236. te samostalno provjeravaju ispravnost rješenja. Učitelj pomaže, usmjerava i vodi kroz proces </w:t>
      </w:r>
      <w:proofErr w:type="spellStart"/>
      <w:r w:rsidRPr="006955CB">
        <w:rPr>
          <w:rFonts w:ascii="Calibri" w:eastAsia="Calibri" w:hAnsi="Calibri" w:cs="Calibri"/>
        </w:rPr>
        <w:t>samovrednovanja</w:t>
      </w:r>
      <w:proofErr w:type="spellEnd"/>
      <w:r w:rsidRPr="006955CB">
        <w:rPr>
          <w:rFonts w:ascii="Calibri" w:eastAsia="Calibri" w:hAnsi="Calibri" w:cs="Calibri"/>
        </w:rPr>
        <w:t xml:space="preserve"> (vrednovanje kao učenje).</w:t>
      </w:r>
    </w:p>
    <w:p w14:paraId="5B3B126B" w14:textId="77777777" w:rsidR="006955CB" w:rsidRPr="006955CB" w:rsidRDefault="006955CB" w:rsidP="006955C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43E7375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b/>
        </w:rPr>
        <w:t>Aktivnost 3 – Poredak brojeva po veličini</w:t>
      </w:r>
    </w:p>
    <w:p w14:paraId="6AE00826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Uz razgovor s učenicima na </w:t>
      </w:r>
      <w:r w:rsidRPr="006955CB">
        <w:rPr>
          <w:rFonts w:ascii="Calibri" w:eastAsia="Calibri" w:hAnsi="Calibri" w:cs="Calibri"/>
          <w:i/>
        </w:rPr>
        <w:t>Primjeru 43.</w:t>
      </w:r>
      <w:r w:rsidRPr="006955CB">
        <w:rPr>
          <w:rFonts w:ascii="Calibri" w:eastAsia="Calibri" w:hAnsi="Calibri" w:cs="Calibri"/>
        </w:rPr>
        <w:t xml:space="preserve"> učitelj pokazuje kako prelaskom na decimalni zapis uspoređujemo iracionalne brojeve.</w:t>
      </w:r>
    </w:p>
    <w:p w14:paraId="2FA57FEF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B29BD7A" w14:textId="77777777" w:rsidR="006955CB" w:rsidRPr="006955CB" w:rsidRDefault="006955CB" w:rsidP="006955C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Učenici rješavaju zadatke 237. i 238. te samostalno provjeravaju ispravnost rješenja. Učitelj pomaže, usmjerava i vodi kroz proces </w:t>
      </w:r>
      <w:proofErr w:type="spellStart"/>
      <w:r w:rsidRPr="006955CB">
        <w:rPr>
          <w:rFonts w:ascii="Calibri" w:eastAsia="Calibri" w:hAnsi="Calibri" w:cs="Calibri"/>
        </w:rPr>
        <w:t>samovrednovanja</w:t>
      </w:r>
      <w:proofErr w:type="spellEnd"/>
      <w:r w:rsidRPr="006955CB">
        <w:rPr>
          <w:rFonts w:ascii="Calibri" w:eastAsia="Calibri" w:hAnsi="Calibri" w:cs="Calibri"/>
        </w:rPr>
        <w:t xml:space="preserve"> (vrednovanje kao učenje).</w:t>
      </w:r>
    </w:p>
    <w:p w14:paraId="0B56E05E" w14:textId="77777777" w:rsidR="006955CB" w:rsidRPr="006955CB" w:rsidRDefault="006955CB" w:rsidP="006955C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EEA311F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b/>
        </w:rPr>
        <w:t>Aktivnost 4 – Skup realnih brojeva</w:t>
      </w:r>
    </w:p>
    <w:p w14:paraId="196B23DE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E4BB891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Times New Roman"/>
          <w:color w:val="0070C0"/>
        </w:rPr>
        <w:t xml:space="preserve">Skup racionalnih brojeva </w:t>
      </w:r>
      <w:r w:rsidRPr="006955CB">
        <w:rPr>
          <w:rFonts w:ascii="Calibri" w:eastAsia="Calibri" w:hAnsi="Calibri" w:cs="Times New Roman"/>
          <w:b/>
          <w:bCs/>
          <w:color w:val="0070C0"/>
        </w:rPr>
        <w:t>Q</w:t>
      </w:r>
      <w:r w:rsidRPr="006955CB">
        <w:rPr>
          <w:rFonts w:ascii="Calibri" w:eastAsia="Calibri" w:hAnsi="Calibri" w:cs="Times New Roman"/>
          <w:color w:val="0070C0"/>
        </w:rPr>
        <w:t xml:space="preserve"> i skup iracionalnih brojeva</w:t>
      </w:r>
      <w:r w:rsidRPr="006955CB">
        <w:rPr>
          <w:rFonts w:ascii="Calibri" w:eastAsia="Calibri" w:hAnsi="Calibri" w:cs="Times New Roman"/>
          <w:b/>
          <w:bCs/>
          <w:color w:val="0070C0"/>
        </w:rPr>
        <w:t xml:space="preserve"> I</w:t>
      </w:r>
      <w:r w:rsidRPr="006955CB">
        <w:rPr>
          <w:rFonts w:ascii="Calibri" w:eastAsia="Calibri" w:hAnsi="Calibri" w:cs="Times New Roman"/>
          <w:color w:val="0070C0"/>
        </w:rPr>
        <w:t xml:space="preserve"> zajedno čine skup realnih brojeva </w:t>
      </w:r>
      <w:r w:rsidRPr="006955CB">
        <w:rPr>
          <w:rFonts w:ascii="Calibri" w:eastAsia="Calibri" w:hAnsi="Calibri" w:cs="Times New Roman"/>
          <w:b/>
          <w:bCs/>
          <w:color w:val="0070C0"/>
        </w:rPr>
        <w:t>R</w:t>
      </w:r>
      <w:r w:rsidRPr="006955CB">
        <w:rPr>
          <w:rFonts w:ascii="Calibri" w:eastAsia="Calibri" w:hAnsi="Calibri" w:cs="Times New Roman"/>
          <w:color w:val="0070C0"/>
        </w:rPr>
        <w:t>.</w:t>
      </w:r>
    </w:p>
    <w:p w14:paraId="79F46000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43894A8" wp14:editId="79ABCADE">
                <wp:simplePos x="0" y="0"/>
                <wp:positionH relativeFrom="column">
                  <wp:posOffset>6653</wp:posOffset>
                </wp:positionH>
                <wp:positionV relativeFrom="paragraph">
                  <wp:posOffset>89526</wp:posOffset>
                </wp:positionV>
                <wp:extent cx="6076950" cy="2562225"/>
                <wp:effectExtent l="0" t="0" r="19050" b="28575"/>
                <wp:wrapNone/>
                <wp:docPr id="53" name="Grupa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76950" cy="2562225"/>
                          <a:chOff x="0" y="0"/>
                          <a:chExt cx="6076950" cy="2562225"/>
                        </a:xfrm>
                      </wpg:grpSpPr>
                      <wps:wsp>
                        <wps:cNvPr id="54" name="Oval 2"/>
                        <wps:cNvSpPr/>
                        <wps:spPr>
                          <a:xfrm>
                            <a:off x="0" y="133350"/>
                            <a:ext cx="6076950" cy="2428875"/>
                          </a:xfrm>
                          <a:prstGeom prst="ellipse">
                            <a:avLst/>
                          </a:prstGeom>
                          <a:solidFill>
                            <a:srgbClr val="C8AAE8"/>
                          </a:solidFill>
                          <a:ln w="12700" cap="flat" cmpd="sng" algn="ctr">
                            <a:solidFill>
                              <a:srgbClr val="7030A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5" name="Grupa 55"/>
                        <wpg:cNvGrpSpPr/>
                        <wpg:grpSpPr>
                          <a:xfrm>
                            <a:off x="152400" y="390525"/>
                            <a:ext cx="3867150" cy="1876278"/>
                            <a:chOff x="0" y="0"/>
                            <a:chExt cx="3867150" cy="1876278"/>
                          </a:xfrm>
                        </wpg:grpSpPr>
                        <wpg:grpSp>
                          <wpg:cNvPr id="56" name="Grupa 56"/>
                          <wpg:cNvGrpSpPr/>
                          <wpg:grpSpPr>
                            <a:xfrm>
                              <a:off x="0" y="0"/>
                              <a:ext cx="3867150" cy="1876278"/>
                              <a:chOff x="0" y="0"/>
                              <a:chExt cx="3867150" cy="1876278"/>
                            </a:xfrm>
                          </wpg:grpSpPr>
                          <wpg:grpSp>
                            <wpg:cNvPr id="57" name="Grupa 57"/>
                            <wpg:cNvGrpSpPr/>
                            <wpg:grpSpPr>
                              <a:xfrm>
                                <a:off x="0" y="9525"/>
                                <a:ext cx="3867150" cy="1866753"/>
                                <a:chOff x="0" y="0"/>
                                <a:chExt cx="3867150" cy="1866753"/>
                              </a:xfrm>
                            </wpg:grpSpPr>
                            <wpg:grpSp>
                              <wpg:cNvPr id="58" name="Grupa 58"/>
                              <wpg:cNvGrpSpPr/>
                              <wpg:grpSpPr>
                                <a:xfrm>
                                  <a:off x="0" y="0"/>
                                  <a:ext cx="3867150" cy="1866753"/>
                                  <a:chOff x="0" y="0"/>
                                  <a:chExt cx="3867150" cy="1866753"/>
                                </a:xfrm>
                              </wpg:grpSpPr>
                              <wpg:grpSp>
                                <wpg:cNvPr id="59" name="Grupa 59"/>
                                <wpg:cNvGrpSpPr/>
                                <wpg:grpSpPr>
                                  <a:xfrm>
                                    <a:off x="0" y="0"/>
                                    <a:ext cx="3867150" cy="1866753"/>
                                    <a:chOff x="0" y="0"/>
                                    <a:chExt cx="3867150" cy="1866753"/>
                                  </a:xfrm>
                                </wpg:grpSpPr>
                                <wpg:grpSp>
                                  <wpg:cNvPr id="60" name="Grupa 60"/>
                                  <wpg:cNvGrpSpPr/>
                                  <wpg:grpSpPr>
                                    <a:xfrm>
                                      <a:off x="0" y="0"/>
                                      <a:ext cx="3867150" cy="1866753"/>
                                      <a:chOff x="0" y="-9193"/>
                                      <a:chExt cx="3867150" cy="1866900"/>
                                    </a:xfrm>
                                  </wpg:grpSpPr>
                                  <wpg:grpSp>
                                    <wpg:cNvPr id="61" name="Group 15"/>
                                    <wpg:cNvGrpSpPr/>
                                    <wpg:grpSpPr>
                                      <a:xfrm>
                                        <a:off x="0" y="-9193"/>
                                        <a:ext cx="3867150" cy="1866900"/>
                                        <a:chOff x="0" y="-9193"/>
                                        <a:chExt cx="3867150" cy="1866900"/>
                                      </a:xfrm>
                                    </wpg:grpSpPr>
                                    <wpg:grpSp>
                                      <wpg:cNvPr id="62" name="Group 5"/>
                                      <wpg:cNvGrpSpPr/>
                                      <wpg:grpSpPr>
                                        <a:xfrm>
                                          <a:off x="0" y="-9193"/>
                                          <a:ext cx="3867150" cy="1866900"/>
                                          <a:chOff x="0" y="-8489"/>
                                          <a:chExt cx="3867150" cy="1724025"/>
                                        </a:xfrm>
                                      </wpg:grpSpPr>
                                      <wps:wsp>
                                        <wps:cNvPr id="63" name="Oval 2"/>
                                        <wps:cNvSpPr/>
                                        <wps:spPr>
                                          <a:xfrm>
                                            <a:off x="0" y="-8489"/>
                                            <a:ext cx="3867150" cy="172402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5B9BD5">
                                              <a:lumMod val="20000"/>
                                              <a:lumOff val="80000"/>
                                            </a:srgbClr>
                                          </a:solidFill>
                                          <a:ln w="12700" cap="flat" cmpd="sng" algn="ctr">
                                            <a:solidFill>
                                              <a:srgbClr val="0070C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24" name="Oval 4"/>
                                        <wps:cNvSpPr/>
                                        <wps:spPr>
                                          <a:xfrm>
                                            <a:off x="352425" y="343046"/>
                                            <a:ext cx="3019425" cy="1123804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ED7D31">
                                              <a:lumMod val="20000"/>
                                              <a:lumOff val="80000"/>
                                            </a:srgbClr>
                                          </a:solidFill>
                                          <a:ln w="12700" cap="flat" cmpd="sng" algn="ctr">
                                            <a:solidFill>
                                              <a:srgbClr val="C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27" name="Oval 3"/>
                                        <wps:cNvSpPr/>
                                        <wps:spPr>
                                          <a:xfrm>
                                            <a:off x="571500" y="571294"/>
                                            <a:ext cx="2228850" cy="65861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C000">
                                              <a:lumMod val="40000"/>
                                              <a:lumOff val="60000"/>
                                            </a:srgbClr>
                                          </a:solidFill>
                                          <a:ln w="12700" cap="flat" cmpd="sng" algn="ctr">
                                            <a:solidFill>
                                              <a:srgbClr val="FFC000">
                                                <a:lumMod val="75000"/>
                                              </a:srgb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28" name="Text Box 6"/>
                                      <wps:cNvSpPr txBox="1"/>
                                      <wps:spPr>
                                        <a:xfrm>
                                          <a:off x="1943100" y="581094"/>
                                          <a:ext cx="276225" cy="28575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3CD1A9" w14:textId="77777777" w:rsidR="006955CB" w:rsidRPr="006955CB" w:rsidRDefault="006955CB" w:rsidP="006955CB">
                                            <w:pPr>
                                              <w:rPr>
                                                <w:iCs/>
                                                <w:color w:val="BF8F00"/>
                                                <w:sz w:val="24"/>
                                                <w:szCs w:val="24"/>
                                                <w14:shadow w14:blurRad="38100" w14:dist="19050" w14:dir="2700000" w14:sx="100000" w14:sy="100000" w14:kx="0" w14:ky="0" w14:algn="tl">
                                                  <w14:srgbClr w14:val="000000">
                                                    <w14:alpha w14:val="60000"/>
                                                  </w14:srgbClr>
                                                </w14:shadow>
                                                <w14:textOutline w14:w="0" w14:cap="flat" w14:cmpd="sng" w14:algn="ctr">
                                                  <w14:noFill/>
                                                  <w14:prstDash w14:val="solid"/>
                                                  <w14:round/>
                                                </w14:textOutline>
                                              </w:rPr>
                                            </w:pPr>
                                            <w:r w:rsidRPr="006955CB">
                                              <w:rPr>
                                                <w:iCs/>
                                                <w:color w:val="BF8F00"/>
                                                <w:sz w:val="24"/>
                                                <w:szCs w:val="24"/>
                                                <w14:shadow w14:blurRad="38100" w14:dist="19050" w14:dir="2700000" w14:sx="100000" w14:sy="100000" w14:kx="0" w14:ky="0" w14:algn="tl">
                                                  <w14:srgbClr w14:val="000000">
                                                    <w14:alpha w14:val="60000"/>
                                                  </w14:srgbClr>
                                                </w14:shadow>
                                                <w14:textOutline w14:w="0" w14:cap="flat" w14:cmpd="sng" w14:algn="ctr">
                                                  <w14:noFill/>
                                                  <w14:prstDash w14:val="solid"/>
                                                  <w14:round/>
                                                </w14:textOutline>
                                              </w:rPr>
                                              <w:t>N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29" name="Text Box 7"/>
                                      <wps:cNvSpPr txBox="1"/>
                                      <wps:spPr>
                                        <a:xfrm>
                                          <a:off x="2943225" y="371475"/>
                                          <a:ext cx="276225" cy="2857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555EB13C" w14:textId="77777777" w:rsidR="006955CB" w:rsidRPr="00FF005E" w:rsidRDefault="006955CB" w:rsidP="006955CB">
                                            <w:pPr>
                                              <w:rPr>
                                                <w:b/>
                                                <w:iCs/>
                                                <w:color w:val="C00000"/>
                                                <w:sz w:val="24"/>
                                                <w:szCs w:val="24"/>
                                              </w:rPr>
                                            </w:pPr>
                                            <w:r w:rsidRPr="00FF005E">
                                              <w:rPr>
                                                <w:b/>
                                                <w:iCs/>
                                                <w:color w:val="C00000"/>
                                                <w:sz w:val="24"/>
                                                <w:szCs w:val="24"/>
                                              </w:rPr>
                                              <w:t>Z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37" name="Text Box 8"/>
                                      <wps:cNvSpPr txBox="1"/>
                                      <wps:spPr>
                                        <a:xfrm>
                                          <a:off x="3543300" y="266700"/>
                                          <a:ext cx="276225" cy="2857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3530B1" w14:textId="77777777" w:rsidR="006955CB" w:rsidRPr="00FF005E" w:rsidRDefault="006955CB" w:rsidP="006955CB">
                                            <w:pPr>
                                              <w:rPr>
                                                <w:b/>
                                                <w:iCs/>
                                                <w:color w:val="0070C0"/>
                                                <w:sz w:val="24"/>
                                                <w:szCs w:val="24"/>
                                              </w:rPr>
                                            </w:pPr>
                                            <w:r w:rsidRPr="00FF005E">
                                              <w:rPr>
                                                <w:b/>
                                                <w:iCs/>
                                                <w:color w:val="0070C0"/>
                                                <w:sz w:val="24"/>
                                                <w:szCs w:val="24"/>
                                              </w:rPr>
                                              <w:t>Q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40" name="Oval 3"/>
                                    <wps:cNvSpPr/>
                                    <wps:spPr>
                                      <a:xfrm>
                                        <a:off x="638175" y="705237"/>
                                        <a:ext cx="1628775" cy="56964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C000">
                                          <a:lumMod val="20000"/>
                                          <a:lumOff val="80000"/>
                                        </a:srgbClr>
                                      </a:solidFill>
                                      <a:ln w="12700" cap="flat" cmpd="sng" algn="ctr">
                                        <a:solidFill>
                                          <a:srgbClr val="FFC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41" name="Text Box 6"/>
                                    <wps:cNvSpPr txBox="1"/>
                                    <wps:spPr>
                                      <a:xfrm>
                                        <a:off x="2371725" y="504827"/>
                                        <a:ext cx="504825" cy="2857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019E3A" w14:textId="77777777" w:rsidR="006955CB" w:rsidRPr="006955CB" w:rsidRDefault="006955CB" w:rsidP="006955CB">
                                          <w:pPr>
                                            <w:rPr>
                                              <w:iCs/>
                                              <w:color w:val="BF8F00"/>
                                              <w:sz w:val="24"/>
                                              <w:szCs w:val="24"/>
                                              <w14:shadow w14:blurRad="38100" w14:dist="19050" w14:dir="2700000" w14:sx="100000" w14:sy="100000" w14:kx="0" w14:ky="0" w14:algn="tl">
                                                <w14:srgbClr w14:val="000000">
                                                  <w14:alpha w14:val="60000"/>
                                                </w14:srgbClr>
                                              </w14:shadow>
                                              <w14:textOutline w14:w="0" w14:cap="flat" w14:cmpd="sng" w14:algn="ctr">
                                                <w14:noFill/>
                                                <w14:prstDash w14:val="solid"/>
                                                <w14:round/>
                                              </w14:textOutline>
                                            </w:rPr>
                                          </w:pPr>
                                          <w:r w:rsidRPr="006955CB">
                                            <w:rPr>
                                              <w:iCs/>
                                              <w:color w:val="BF8F00"/>
                                              <w:sz w:val="24"/>
                                              <w:szCs w:val="24"/>
                                              <w14:shadow w14:blurRad="38100" w14:dist="19050" w14:dir="2700000" w14:sx="100000" w14:sy="100000" w14:kx="0" w14:ky="0" w14:algn="tl">
                                                <w14:srgbClr w14:val="000000">
                                                  <w14:alpha w14:val="60000"/>
                                                </w14:srgbClr>
                                              </w14:shadow>
                                              <w14:textOutline w14:w="0" w14:cap="flat" w14:cmpd="sng" w14:algn="ctr">
                                                <w14:noFill/>
                                                <w14:prstDash w14:val="solid"/>
                                                <w14:round/>
                                              </w14:textOutline>
                                            </w:rPr>
                                            <w:t>N</w:t>
                                          </w:r>
                                          <w:r w:rsidRPr="006955CB">
                                            <w:rPr>
                                              <w:iCs/>
                                              <w:color w:val="BF8F00"/>
                                              <w:sz w:val="24"/>
                                              <w:szCs w:val="24"/>
                                              <w:vertAlign w:val="subscript"/>
                                              <w14:shadow w14:blurRad="38100" w14:dist="19050" w14:dir="2700000" w14:sx="100000" w14:sy="100000" w14:kx="0" w14:ky="0" w14:algn="tl">
                                                <w14:srgbClr w14:val="000000">
                                                  <w14:alpha w14:val="60000"/>
                                                </w14:srgbClr>
                                              </w14:shadow>
                                              <w14:textOutline w14:w="0" w14:cap="flat" w14:cmpd="sng" w14:algn="ctr">
                                                <w14:noFill/>
                                                <w14:prstDash w14:val="solid"/>
                                                <w14:round/>
                                              </w14:textOutline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42" name="Text Box 6"/>
                                  <wps:cNvSpPr txBox="1"/>
                                  <wps:spPr>
                                    <a:xfrm>
                                      <a:off x="1343025" y="721428"/>
                                      <a:ext cx="27622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8940550" w14:textId="77777777" w:rsidR="006955CB" w:rsidRPr="006955CB" w:rsidRDefault="006955CB" w:rsidP="006955CB">
                                        <w:pPr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6955CB"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43" name="Text Box 6"/>
                                  <wps:cNvSpPr txBox="1"/>
                                  <wps:spPr>
                                    <a:xfrm>
                                      <a:off x="1847850" y="835379"/>
                                      <a:ext cx="27622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7B5F79E" w14:textId="77777777" w:rsidR="006955CB" w:rsidRPr="006955CB" w:rsidRDefault="006955CB" w:rsidP="006955CB">
                                        <w:pPr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6955CB"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44" name="Text Box 6"/>
                                  <wps:cNvSpPr txBox="1"/>
                                  <wps:spPr>
                                    <a:xfrm>
                                      <a:off x="857250" y="778569"/>
                                      <a:ext cx="27622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5116821" w14:textId="77777777" w:rsidR="006955CB" w:rsidRPr="006955CB" w:rsidRDefault="006955CB" w:rsidP="006955CB">
                                        <w:pPr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6955CB"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45" name="Text Box 6"/>
                                  <wps:cNvSpPr txBox="1"/>
                                  <wps:spPr>
                                    <a:xfrm>
                                      <a:off x="1533525" y="941381"/>
                                      <a:ext cx="40957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1493CE9" w14:textId="77777777" w:rsidR="006955CB" w:rsidRPr="006955CB" w:rsidRDefault="006955CB" w:rsidP="006955CB">
                                        <w:pPr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6955CB"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  <w:t>1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46" name="Text Box 6"/>
                                  <wps:cNvSpPr txBox="1"/>
                                  <wps:spPr>
                                    <a:xfrm>
                                      <a:off x="1057275" y="960431"/>
                                      <a:ext cx="48577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C579FF5" w14:textId="77777777" w:rsidR="006955CB" w:rsidRPr="006955CB" w:rsidRDefault="006955CB" w:rsidP="006955CB">
                                        <w:pPr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6955CB">
                                          <w:rPr>
                                            <w:bCs/>
                                            <w:iCs/>
                                            <w:color w:val="000000"/>
                                            <w:sz w:val="24"/>
                                            <w:szCs w:val="24"/>
                                          </w:rPr>
                                          <w:t>70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047" name="Text Box 6"/>
                                <wps:cNvSpPr txBox="1"/>
                                <wps:spPr>
                                  <a:xfrm>
                                    <a:off x="2371725" y="876300"/>
                                    <a:ext cx="276225" cy="2850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3611B6" w14:textId="77777777" w:rsidR="006955CB" w:rsidRPr="006955CB" w:rsidRDefault="006955CB" w:rsidP="006955CB">
                                      <w:pPr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955CB"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48" name="Text Box 6"/>
                              <wps:cNvSpPr txBox="1"/>
                              <wps:spPr>
                                <a:xfrm>
                                  <a:off x="2800350" y="590550"/>
                                  <a:ext cx="390525" cy="2851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85CC756" w14:textId="77777777" w:rsidR="006955CB" w:rsidRPr="006955CB" w:rsidRDefault="006955CB" w:rsidP="006955CB">
                                    <w:pPr>
                                      <w:rPr>
                                        <w:bCs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6955CB">
                                      <w:rPr>
                                        <w:rFonts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–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9" name="Text Box 6"/>
                              <wps:cNvSpPr txBox="1"/>
                              <wps:spPr>
                                <a:xfrm>
                                  <a:off x="2647950" y="1114425"/>
                                  <a:ext cx="466725" cy="2851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F32E0B" w14:textId="77777777" w:rsidR="006955CB" w:rsidRPr="006955CB" w:rsidRDefault="006955CB" w:rsidP="006955CB">
                                    <w:pPr>
                                      <w:rPr>
                                        <w:bCs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6955CB">
                                      <w:rPr>
                                        <w:rFonts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–1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0" name="Text Box 6"/>
                              <wps:cNvSpPr txBox="1"/>
                              <wps:spPr>
                                <a:xfrm>
                                  <a:off x="2990850" y="914400"/>
                                  <a:ext cx="476250" cy="2851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8914E4" w14:textId="77777777" w:rsidR="006955CB" w:rsidRPr="006955CB" w:rsidRDefault="006955CB" w:rsidP="006955CB">
                                    <w:pPr>
                                      <w:rPr>
                                        <w:bCs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6955CB">
                                      <w:rPr>
                                        <w:rFonts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–9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51" name="Text Box 6"/>
                            <wps:cNvSpPr txBox="1"/>
                            <wps:spPr>
                              <a:xfrm>
                                <a:off x="2533650" y="76200"/>
                                <a:ext cx="304800" cy="4965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C8CD0EE" w14:textId="77777777" w:rsidR="006955CB" w:rsidRPr="006955CB" w:rsidRDefault="006955CB" w:rsidP="006955CB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Calibri"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="Calibri"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Calibri"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53" name="Text Box 6"/>
                            <wps:cNvSpPr txBox="1"/>
                            <wps:spPr>
                              <a:xfrm>
                                <a:off x="1790700" y="0"/>
                                <a:ext cx="304800" cy="4965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0B5B31" w14:textId="77777777" w:rsidR="006955CB" w:rsidRPr="006955CB" w:rsidRDefault="006955CB" w:rsidP="006955CB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="Calibri"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Calibri"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57" name="Text Box 6"/>
                            <wps:cNvSpPr txBox="1"/>
                            <wps:spPr>
                              <a:xfrm>
                                <a:off x="3305175" y="1009650"/>
                                <a:ext cx="304800" cy="4965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1A0DEB" w14:textId="77777777" w:rsidR="006955CB" w:rsidRPr="006955CB" w:rsidRDefault="006955CB" w:rsidP="006955CB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Calibri"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="Calibri"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Calibri"/>
                                              <w14:textOutline w14:w="9525" w14:cap="rnd" w14:cmpd="sng" w14:algn="ctr">
                                                <w14:noFill/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7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8" name="Text Box 6"/>
                          <wps:cNvSpPr txBox="1"/>
                          <wps:spPr>
                            <a:xfrm>
                              <a:off x="1181100" y="76200"/>
                              <a:ext cx="352425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728117" w14:textId="77777777" w:rsidR="006955CB" w:rsidRPr="006955CB" w:rsidRDefault="006955CB" w:rsidP="006955CB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0.6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59" name="Grupa 1059"/>
                        <wpg:cNvGrpSpPr/>
                        <wpg:grpSpPr>
                          <a:xfrm>
                            <a:off x="4019550" y="514350"/>
                            <a:ext cx="1685925" cy="845820"/>
                            <a:chOff x="0" y="0"/>
                            <a:chExt cx="1685925" cy="845820"/>
                          </a:xfrm>
                        </wpg:grpSpPr>
                        <wps:wsp>
                          <wps:cNvPr id="1060" name="Oval 3"/>
                          <wps:cNvSpPr/>
                          <wps:spPr>
                            <a:xfrm>
                              <a:off x="0" y="133350"/>
                              <a:ext cx="1457325" cy="712470"/>
                            </a:xfrm>
                            <a:prstGeom prst="ellipse">
                              <a:avLst/>
                            </a:prstGeom>
                            <a:solidFill>
                              <a:srgbClr val="70AD47">
                                <a:lumMod val="20000"/>
                                <a:lumOff val="80000"/>
                              </a:srgbClr>
                            </a:solidFill>
                            <a:ln w="12700" cap="flat" cmpd="sng" algn="ctr">
                              <a:solidFill>
                                <a:srgbClr val="00B05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1" name="Text Box 6"/>
                          <wps:cNvSpPr txBox="1"/>
                          <wps:spPr>
                            <a:xfrm>
                              <a:off x="1181100" y="0"/>
                              <a:ext cx="50482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94CA0C" w14:textId="77777777" w:rsidR="006955CB" w:rsidRPr="006955CB" w:rsidRDefault="006955CB" w:rsidP="006955CB">
                                <w:pPr>
                                  <w:rPr>
                                    <w:iCs/>
                                    <w:color w:val="00B050"/>
                                    <w:sz w:val="24"/>
                                    <w:szCs w:val="24"/>
                                    <w14:shadow w14:blurRad="38100" w14:dist="1905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6955CB">
                                  <w:rPr>
                                    <w:iCs/>
                                    <w:color w:val="00B050"/>
                                    <w:sz w:val="24"/>
                                    <w:szCs w:val="24"/>
                                    <w14:shadow w14:blurRad="38100" w14:dist="1905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6" name="Text Box 6"/>
                          <wps:cNvSpPr txBox="1"/>
                          <wps:spPr>
                            <a:xfrm>
                              <a:off x="295275" y="180975"/>
                              <a:ext cx="304800" cy="3154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BAB853" w14:textId="77777777" w:rsidR="006955CB" w:rsidRPr="006955CB" w:rsidRDefault="006955CB" w:rsidP="006955CB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Calibri"/>
                                            <w:i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7" name="Text Box 6"/>
                          <wps:cNvSpPr txBox="1"/>
                          <wps:spPr>
                            <a:xfrm>
                              <a:off x="495300" y="419100"/>
                              <a:ext cx="304800" cy="3154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7DEF3A4" w14:textId="77777777" w:rsidR="006955CB" w:rsidRPr="006955CB" w:rsidRDefault="006955CB" w:rsidP="006955CB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Calibri"/>
                                            <w:i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8" name="Text Box 6"/>
                          <wps:cNvSpPr txBox="1"/>
                          <wps:spPr>
                            <a:xfrm>
                              <a:off x="695325" y="104775"/>
                              <a:ext cx="304800" cy="3154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9FF4DD" w14:textId="77777777" w:rsidR="006955CB" w:rsidRPr="006955CB" w:rsidRDefault="006955CB" w:rsidP="006955CB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Calibri"/>
                                            <w:i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5</m:t>
                                        </m:r>
                                      </m:e>
                                    </m:rad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5" name="Text Box 6"/>
                          <wps:cNvSpPr txBox="1"/>
                          <wps:spPr>
                            <a:xfrm>
                              <a:off x="876300" y="438150"/>
                              <a:ext cx="304800" cy="3154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2AC486" w14:textId="77777777" w:rsidR="006955CB" w:rsidRPr="006955CB" w:rsidRDefault="006955CB" w:rsidP="006955CB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π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81" name="Text Box 8"/>
                        <wps:cNvSpPr txBox="1"/>
                        <wps:spPr>
                          <a:xfrm>
                            <a:off x="4381500" y="0"/>
                            <a:ext cx="276225" cy="390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86CB6E" w14:textId="77777777" w:rsidR="006955CB" w:rsidRPr="00BD5E6A" w:rsidRDefault="006955CB" w:rsidP="006955CB">
                              <w:pPr>
                                <w:rPr>
                                  <w:b/>
                                  <w:iCs/>
                                  <w:color w:val="7030A0"/>
                                  <w:sz w:val="28"/>
                                  <w:szCs w:val="28"/>
                                </w:rPr>
                              </w:pPr>
                              <w:r w:rsidRPr="00BD5E6A">
                                <w:rPr>
                                  <w:b/>
                                  <w:iCs/>
                                  <w:color w:val="7030A0"/>
                                  <w:sz w:val="28"/>
                                  <w:szCs w:val="2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3894A8" id="Grupa 53" o:spid="_x0000_s1026" style="position:absolute;margin-left:.5pt;margin-top:7.05pt;width:478.5pt;height:201.75pt;z-index:251661312" coordsize="60769,25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">
                <v:oval id="Oval 2" o:spid="_x0000_s1027" style="position:absolute;top:1333;width:60769;height:242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" fillcolor="#c8aae8" strokecolor="#7030a0" strokeweight="1pt">
                  <v:stroke joinstyle="miter"/>
                </v:oval>
                <v:group id="Grupa 55" o:spid="_x0000_s1028" style="position:absolute;left:1524;top:3905;width:38671;height:18763" coordsize="38671,18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group id="Grupa 56" o:spid="_x0000_s1029" style="position:absolute;width:38671;height:18762" coordsize="38671,18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group id="Grupa 57" o:spid="_x0000_s1030" style="position:absolute;top:95;width:38671;height:18667" coordsize="38671,1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<v:group id="Grupa 58" o:spid="_x0000_s1031" style="position:absolute;width:38671;height:18667" coordsize="38671,1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<v:group id="Grupa 59" o:spid="_x0000_s1032" style="position:absolute;width:38671;height:18667" coordsize="38671,1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<v:group id="Grupa 60" o:spid="_x0000_s1033" style="position:absolute;width:38671;height:18667" coordorigin=",-91" coordsize="38671,18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    <v:group id="Group 15" o:spid="_x0000_s1034" style="position:absolute;top:-91;width:38671;height:18668" coordorigin=",-91" coordsize="38671,18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      <v:group id="Group 5" o:spid="_x0000_s1035" style="position:absolute;top:-91;width:38671;height:18668" coordorigin=",-84" coordsize="38671,17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      <v:oval id="Oval 2" o:spid="_x0000_s1036" style="position:absolute;top:-84;width:38671;height:1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" fillcolor="#deebf7" strokecolor="#0070c0" strokeweight="1pt">
                                  <v:stroke joinstyle="miter"/>
                                </v:oval>
                                <v:oval id="Oval 4" o:spid="_x0000_s1037" style="position:absolute;left:3524;top:3430;width:30194;height:1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" fillcolor="#fbe5d6" strokecolor="#c00000" strokeweight="1pt">
                                  <v:stroke joinstyle="miter"/>
                                </v:oval>
                                <v:oval id="Oval 3" o:spid="_x0000_s1038" style="position:absolute;left:5715;top:5712;width:22288;height:65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" fillcolor="#ffe699" strokecolor="#bf9000" strokeweight="1pt">
                                  <v:stroke joinstyle="miter"/>
                                </v:oval>
                              </v:group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6" o:spid="_x0000_s1039" type="#_x0000_t202" style="position:absolute;left:19431;top:5810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" filled="f" stroked="f" strokeweight=".5pt">
                                <v:textbox>
                                  <w:txbxContent>
                                    <w:p w14:paraId="063CD1A9" w14:textId="77777777" w:rsidR="006955CB" w:rsidRPr="006955CB" w:rsidRDefault="006955CB" w:rsidP="006955CB">
                                      <w:pPr>
                                        <w:rPr>
                                          <w:iCs/>
                                          <w:color w:val="BF8F00"/>
                                          <w:sz w:val="24"/>
                                          <w:szCs w:val="24"/>
                                          <w14:shadow w14:blurRad="38100" w14:dist="19050" w14:dir="2700000" w14:sx="100000" w14:sy="100000" w14:kx="0" w14:ky="0" w14:algn="tl">
                                            <w14:srgbClr w14:val="000000">
                                              <w14:alpha w14:val="60000"/>
                                            </w14:srgbClr>
                                          </w14:shadow>
                                          <w14:textOutline w14:w="0" w14:cap="flat" w14:cmpd="sng" w14:algn="ctr">
                                            <w14:noFill/>
                                            <w14:prstDash w14:val="solid"/>
                                            <w14:round/>
                                          </w14:textOutline>
                                        </w:rPr>
                                      </w:pPr>
                                      <w:r w:rsidRPr="006955CB">
                                        <w:rPr>
                                          <w:iCs/>
                                          <w:color w:val="BF8F00"/>
                                          <w:sz w:val="24"/>
                                          <w:szCs w:val="24"/>
                                          <w14:shadow w14:blurRad="38100" w14:dist="19050" w14:dir="2700000" w14:sx="100000" w14:sy="100000" w14:kx="0" w14:ky="0" w14:algn="tl">
                                            <w14:srgbClr w14:val="000000">
                                              <w14:alpha w14:val="60000"/>
                                            </w14:srgbClr>
                                          </w14:shadow>
                                          <w14:textOutline w14:w="0" w14:cap="flat" w14:cmpd="sng" w14:algn="ctr">
                                            <w14:noFill/>
                                            <w14:prstDash w14:val="solid"/>
                                            <w14:round/>
                                          </w14:textOutline>
                                        </w:rPr>
                                        <w:t>N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7" o:spid="_x0000_s1040" type="#_x0000_t202" style="position:absolute;left:29432;top:3714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555EB13C" w14:textId="77777777" w:rsidR="006955CB" w:rsidRPr="00FF005E" w:rsidRDefault="006955CB" w:rsidP="006955CB">
                                      <w:pPr>
                                        <w:rPr>
                                          <w:b/>
                                          <w:iCs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F005E">
                                        <w:rPr>
                                          <w:b/>
                                          <w:iCs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Z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8" o:spid="_x0000_s1041" type="#_x0000_t202" style="position:absolute;left:35433;top:2667;width:2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gR/xAAAAN0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yPvobw/004QU7/AAAA//8DAFBLAQItABQABgAIAAAAIQDb4fbL7gAAAIUBAAATAAAAAAAAAAAA&#10;AAAAAAAAAABbQ29udGVudF9UeXBlc10ueG1sUEsBAi0AFAAGAAgAAAAhAFr0LFu/AAAAFQEAAAsA&#10;AAAAAAAAAAAAAAAAHwEAAF9yZWxzLy5yZWxzUEsBAi0AFAAGAAgAAAAhAJrOBH/EAAAA3Q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2F3530B1" w14:textId="77777777" w:rsidR="006955CB" w:rsidRPr="00FF005E" w:rsidRDefault="006955CB" w:rsidP="006955CB">
                                      <w:pPr>
                                        <w:rPr>
                                          <w:b/>
                                          <w:iCs/>
                                          <w:color w:val="0070C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F005E">
                                        <w:rPr>
                                          <w:b/>
                                          <w:iCs/>
                                          <w:color w:val="0070C0"/>
                                          <w:sz w:val="24"/>
                                          <w:szCs w:val="24"/>
                                        </w:rPr>
                                        <w:t>Q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3" o:spid="_x0000_s1042" style="position:absolute;left:6381;top:7052;width:16288;height:56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" fillcolor="#fff2cc" strokecolor="#ffc000" strokeweight="1pt">
                              <v:stroke joinstyle="miter"/>
                            </v:oval>
                            <v:shape id="Text Box 6" o:spid="_x0000_s1043" type="#_x0000_t202" style="position:absolute;left:23717;top:5048;width:50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71019E3A" w14:textId="77777777" w:rsidR="006955CB" w:rsidRPr="006955CB" w:rsidRDefault="006955CB" w:rsidP="006955CB">
                                    <w:pPr>
                                      <w:rPr>
                                        <w:iCs/>
                                        <w:color w:val="BF8F00"/>
                                        <w:sz w:val="24"/>
                                        <w:szCs w:val="24"/>
                                        <w14:shadow w14:blurRad="38100" w14:dist="1905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 w:rsidRPr="006955CB">
                                      <w:rPr>
                                        <w:iCs/>
                                        <w:color w:val="BF8F00"/>
                                        <w:sz w:val="24"/>
                                        <w:szCs w:val="24"/>
                                        <w14:shadow w14:blurRad="38100" w14:dist="1905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N</w:t>
                                    </w:r>
                                    <w:r w:rsidRPr="006955CB">
                                      <w:rPr>
                                        <w:iCs/>
                                        <w:color w:val="BF8F00"/>
                                        <w:sz w:val="24"/>
                                        <w:szCs w:val="24"/>
                                        <w:vertAlign w:val="subscript"/>
                                        <w14:shadow w14:blurRad="38100" w14:dist="1905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6" o:spid="_x0000_s1044" type="#_x0000_t202" style="position:absolute;left:13430;top:7214;width:276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" filled="f" stroked="f" strokeweight=".5pt">
                            <v:textbox>
                              <w:txbxContent>
                                <w:p w14:paraId="78940550" w14:textId="77777777" w:rsidR="006955CB" w:rsidRPr="006955CB" w:rsidRDefault="006955CB" w:rsidP="006955CB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6955CB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6" o:spid="_x0000_s1045" type="#_x0000_t202" style="position:absolute;left:18478;top:8353;width:276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3EBxAAAAN0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yPBl/w/004QU7/AAAA//8DAFBLAQItABQABgAIAAAAIQDb4fbL7gAAAIUBAAATAAAAAAAAAAAA&#10;AAAAAAAAAABbQ29udGVudF9UeXBlc10ueG1sUEsBAi0AFAAGAAgAAAAhAFr0LFu/AAAAFQEAAAsA&#10;AAAAAAAAAAAAAAAAHwEAAF9yZWxzLy5yZWxzUEsBAi0AFAAGAAgAAAAhAL3zcQHEAAAA3QAAAA8A&#10;AAAAAAAAAAAAAAAABwIAAGRycy9kb3ducmV2LnhtbFBLBQYAAAAAAwADALcAAAD4AgAAAAA=&#10;" filled="f" stroked="f" strokeweight=".5pt">
                            <v:textbox>
                              <w:txbxContent>
                                <w:p w14:paraId="57B5F79E" w14:textId="77777777" w:rsidR="006955CB" w:rsidRPr="006955CB" w:rsidRDefault="006955CB" w:rsidP="006955CB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6955CB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  <v:shape id="Text Box 6" o:spid="_x0000_s1046" type="#_x0000_t202" style="position:absolute;left:8572;top:7785;width:276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" filled="f" stroked="f" strokeweight=".5pt">
                            <v:textbox>
                              <w:txbxContent>
                                <w:p w14:paraId="65116821" w14:textId="77777777" w:rsidR="006955CB" w:rsidRPr="006955CB" w:rsidRDefault="006955CB" w:rsidP="006955CB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6955CB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6" o:spid="_x0000_s1047" type="#_x0000_t202" style="position:absolute;left:15335;top:9413;width:4096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kzuxAAAAN0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fTabw+iacIOd/AAAA//8DAFBLAQItABQABgAIAAAAIQDb4fbL7gAAAIUBAAATAAAAAAAAAAAA&#10;AAAAAAAAAABbQ29udGVudF9UeXBlc10ueG1sUEsBAi0AFAAGAAgAAAAhAFr0LFu/AAAAFQEAAAsA&#10;AAAAAAAAAAAAAAAAHwEAAF9yZWxzLy5yZWxzUEsBAi0AFAAGAAgAAAAhAF1WTO7EAAAA3QAAAA8A&#10;AAAAAAAAAAAAAAAABwIAAGRycy9kb3ducmV2LnhtbFBLBQYAAAAAAwADALcAAAD4AgAAAAA=&#10;" filled="f" stroked="f" strokeweight=".5pt">
                            <v:textbox>
                              <w:txbxContent>
                                <w:p w14:paraId="61493CE9" w14:textId="77777777" w:rsidR="006955CB" w:rsidRPr="006955CB" w:rsidRDefault="006955CB" w:rsidP="006955CB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6955CB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xbxContent>
                            </v:textbox>
                          </v:shape>
                          <v:shape id="Text Box 6" o:spid="_x0000_s1048" type="#_x0000_t202" style="position:absolute;left:10572;top:9604;width:485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" filled="f" stroked="f" strokeweight=".5pt">
                            <v:textbox>
                              <w:txbxContent>
                                <w:p w14:paraId="4C579FF5" w14:textId="77777777" w:rsidR="006955CB" w:rsidRPr="006955CB" w:rsidRDefault="006955CB" w:rsidP="006955CB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6955CB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705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6" o:spid="_x0000_s1049" type="#_x0000_t202" style="position:absolute;left:23717;top:8763;width:2762;height:2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HcCxAAAAN0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yPvobw/004QU7/AAAA//8DAFBLAQItABQABgAIAAAAIQDb4fbL7gAAAIUBAAATAAAAAAAAAAAA&#10;AAAAAAAAAABbQ29udGVudF9UeXBlc10ueG1sUEsBAi0AFAAGAAgAAAAhAFr0LFu/AAAAFQEAAAsA&#10;AAAAAAAAAAAAAAAAHwEAAF9yZWxzLy5yZWxzUEsBAi0AFAAGAAgAAAAhAMLIdwLEAAAA3QAAAA8A&#10;AAAAAAAAAAAAAAAABwIAAGRycy9kb3ducmV2LnhtbFBLBQYAAAAAAwADALcAAAD4AgAAAAA=&#10;" filled="f" stroked="f" strokeweight=".5pt">
                          <v:textbox>
                            <w:txbxContent>
                              <w:p w14:paraId="1A3611B6" w14:textId="77777777" w:rsidR="006955CB" w:rsidRPr="006955CB" w:rsidRDefault="006955CB" w:rsidP="006955CB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6955CB"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shape id="Text Box 6" o:spid="_x0000_s1050" type="#_x0000_t202" style="position:absolute;left:28003;top:5905;width:3905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+NwxwAAAN0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p+MhFc+UZG0MtfAAAA//8DAFBLAQItABQABgAIAAAAIQDb4fbL7gAAAIUBAAATAAAAAAAA&#10;AAAAAAAAAAAAAABbQ29udGVudF9UeXBlc10ueG1sUEsBAi0AFAAGAAgAAAAhAFr0LFu/AAAAFQEA&#10;AAsAAAAAAAAAAAAAAAAAHwEAAF9yZWxzLy5yZWxzUEsBAi0AFAAGAAgAAAAhALNX43DHAAAA3QAA&#10;AA8AAAAAAAAAAAAAAAAABwIAAGRycy9kb3ducmV2LnhtbFBLBQYAAAAAAwADALcAAAD7AgAAAAA=&#10;" filled="f" stroked="f" strokeweight=".5pt">
                        <v:textbox>
                          <w:txbxContent>
                            <w:p w14:paraId="185CC756" w14:textId="77777777" w:rsidR="006955CB" w:rsidRPr="006955CB" w:rsidRDefault="006955CB" w:rsidP="006955CB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6955CB">
                                <w:rPr>
                                  <w:rFonts w:cs="Calibri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–3</w:t>
                              </w:r>
                            </w:p>
                          </w:txbxContent>
                        </v:textbox>
                      </v:shape>
                      <v:shape id="Text Box 6" o:spid="_x0000_s1051" type="#_x0000_t202" style="position:absolute;left:26479;top:11144;width:4667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" filled="f" stroked="f" strokeweight=".5pt">
                        <v:textbox>
                          <w:txbxContent>
                            <w:p w14:paraId="5CF32E0B" w14:textId="77777777" w:rsidR="006955CB" w:rsidRPr="006955CB" w:rsidRDefault="006955CB" w:rsidP="006955CB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6955CB">
                                <w:rPr>
                                  <w:rFonts w:cs="Calibri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–11</w:t>
                              </w:r>
                            </w:p>
                          </w:txbxContent>
                        </v:textbox>
                      </v:shape>
                      <v:shape id="Text Box 6" o:spid="_x0000_s1052" type="#_x0000_t202" style="position:absolute;left:29908;top:9144;width:4763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" filled="f" stroked="f" strokeweight=".5pt">
                        <v:textbox>
                          <w:txbxContent>
                            <w:p w14:paraId="6D8914E4" w14:textId="77777777" w:rsidR="006955CB" w:rsidRPr="006955CB" w:rsidRDefault="006955CB" w:rsidP="006955CB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6955CB">
                                <w:rPr>
                                  <w:rFonts w:cs="Calibri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–95</w:t>
                              </w:r>
                            </w:p>
                          </w:txbxContent>
                        </v:textbox>
                      </v:shape>
                    </v:group>
                    <v:shape id="Text Box 6" o:spid="_x0000_s1053" type="#_x0000_t202" style="position:absolute;left:25336;top:762;width:3048;height:4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" filled="f" stroked="f" strokeweight=".5pt">
                      <v:textbox>
                        <w:txbxContent>
                          <w:p w14:paraId="1C8CD0EE" w14:textId="77777777" w:rsidR="006955CB" w:rsidRPr="006955CB" w:rsidRDefault="006955CB" w:rsidP="006955CB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5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  <v:shape id="Text Box 6" o:spid="_x0000_s1054" type="#_x0000_t202" style="position:absolute;left:17907;width:3048;height:4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ufcxAAAAN0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fTSfw+iacIOd/AAAA//8DAFBLAQItABQABgAIAAAAIQDb4fbL7gAAAIUBAAATAAAAAAAAAAAA&#10;AAAAAAAAAABbQ29udGVudF9UeXBlc10ueG1sUEsBAi0AFAAGAAgAAAAhAFr0LFu/AAAAFQEAAAsA&#10;AAAAAAAAAAAAAAAAHwEAAF9yZWxzLy5yZWxzUEsBAi0AFAAGAAgAAAAhADgq59zEAAAA3QAAAA8A&#10;AAAAAAAAAAAAAAAABwIAAGRycy9kb3ducmV2LnhtbFBLBQYAAAAAAwADALcAAAD4AgAAAAA=&#10;" filled="f" stroked="f" strokeweight=".5pt">
                      <v:textbox>
                        <w:txbxContent>
                          <w:p w14:paraId="3D0B5B31" w14:textId="77777777" w:rsidR="006955CB" w:rsidRPr="006955CB" w:rsidRDefault="006955CB" w:rsidP="006955CB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  <v:shape id="Text Box 6" o:spid="_x0000_s1055" type="#_x0000_t202" style="position:absolute;left:33051;top:10096;width:3048;height:4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eHfxQAAAN0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" filled="f" stroked="f" strokeweight=".5pt">
                      <v:textbox>
                        <w:txbxContent>
                          <w:p w14:paraId="251A0DEB" w14:textId="77777777" w:rsidR="006955CB" w:rsidRPr="006955CB" w:rsidRDefault="006955CB" w:rsidP="006955CB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Text Box 6" o:spid="_x0000_s1056" type="#_x0000_t202" style="position:absolute;left:11811;top:762;width:3524;height:3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" filled="f" stroked="f" strokeweight=".5pt">
                    <v:textbox>
                      <w:txbxContent>
                        <w:p w14:paraId="29728117" w14:textId="77777777" w:rsidR="006955CB" w:rsidRPr="006955CB" w:rsidRDefault="006955CB" w:rsidP="006955CB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Calibri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0.6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group id="Grupa 1059" o:spid="_x0000_s1057" style="position:absolute;left:40195;top:5143;width:16859;height:8458" coordsize="16859,8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+/jwwAAAN0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X40/YS/b8IJcvkLAAD//wMAUEsBAi0AFAAGAAgAAAAhANvh9svuAAAAhQEAABMAAAAAAAAAAAAA&#10;AAAAAAAAAFtDb250ZW50X1R5cGVzXS54bWxQSwECLQAUAAYACAAAACEAWvQsW78AAAAVAQAACwAA&#10;AAAAAAAAAAAAAAAfAQAAX3JlbHMvLnJlbHNQSwECLQAUAAYACAAAACEA7RPv48MAAADdAAAADwAA&#10;AAAAAAAAAAAAAAAHAgAAZHJzL2Rvd25yZXYueG1sUEsFBgAAAAADAAMAtwAAAPcCAAAAAA==&#10;">
                  <v:oval id="Oval 3" o:spid="_x0000_s1058" style="position:absolute;top:1333;width:14573;height:71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" fillcolor="#e2f0d9" strokecolor="#00b050" strokeweight="1pt">
                    <v:stroke joinstyle="miter"/>
                  </v:oval>
                  <v:shape id="Text Box 6" o:spid="_x0000_s1059" type="#_x0000_t202" style="position:absolute;left:11811;width:504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" filled="f" stroked="f" strokeweight=".5pt">
                    <v:textbox>
                      <w:txbxContent>
                        <w:p w14:paraId="2C94CA0C" w14:textId="77777777" w:rsidR="006955CB" w:rsidRPr="006955CB" w:rsidRDefault="006955CB" w:rsidP="006955CB">
                          <w:pPr>
                            <w:rPr>
                              <w:iCs/>
                              <w:color w:val="00B050"/>
                              <w:sz w:val="24"/>
                              <w:szCs w:val="24"/>
                              <w14:shadow w14:blurRad="38100" w14:dist="1905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6955CB">
                            <w:rPr>
                              <w:iCs/>
                              <w:color w:val="00B050"/>
                              <w:sz w:val="24"/>
                              <w:szCs w:val="24"/>
                              <w14:shadow w14:blurRad="38100" w14:dist="1905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6" o:spid="_x0000_s1060" type="#_x0000_t202" style="position:absolute;left:2952;top:1809;width:3048;height:3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" filled="f" stroked="f" strokeweight=".5pt">
                    <v:textbox>
                      <w:txbxContent>
                        <w:p w14:paraId="29BAB853" w14:textId="77777777" w:rsidR="006955CB" w:rsidRPr="006955CB" w:rsidRDefault="006955CB" w:rsidP="006955CB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e>
                              </m:rad>
                            </m:oMath>
                          </m:oMathPara>
                        </w:p>
                      </w:txbxContent>
                    </v:textbox>
                  </v:shape>
                  <v:shape id="Text Box 6" o:spid="_x0000_s1061" type="#_x0000_t202" style="position:absolute;left:4953;top:4191;width:3048;height:31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StixAAAAN0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yPph/w+iacIOd/AAAA//8DAFBLAQItABQABgAIAAAAIQDb4fbL7gAAAIUBAAATAAAAAAAAAAAA&#10;AAAAAAAAAABbQ29udGVudF9UeXBlc10ueG1sUEsBAi0AFAAGAAgAAAAhAFr0LFu/AAAAFQEAAAsA&#10;AAAAAAAAAAAAAAAAHwEAAF9yZWxzLy5yZWxzUEsBAi0AFAAGAAgAAAAhAIl9K2LEAAAA3QAAAA8A&#10;AAAAAAAAAAAAAAAABwIAAGRycy9kb3ducmV2LnhtbFBLBQYAAAAAAwADALcAAAD4AgAAAAA=&#10;" filled="f" stroked="f" strokeweight=".5pt">
                    <v:textbox>
                      <w:txbxContent>
                        <w:p w14:paraId="17DEF3A4" w14:textId="77777777" w:rsidR="006955CB" w:rsidRPr="006955CB" w:rsidRDefault="006955CB" w:rsidP="006955CB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3</m:t>
                                  </m:r>
                                </m:e>
                              </m:rad>
                            </m:oMath>
                          </m:oMathPara>
                        </w:p>
                      </w:txbxContent>
                    </v:textbox>
                  </v:shape>
                  <v:shape id="Text Box 6" o:spid="_x0000_s1062" type="#_x0000_t202" style="position:absolute;left:6953;top:1047;width:3048;height:3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4r8QxwAAAN0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JwvBlW9kBJ39AwAA//8DAFBLAQItABQABgAIAAAAIQDb4fbL7gAAAIUBAAATAAAAAAAA&#10;AAAAAAAAAAAAAABbQ29udGVudF9UeXBlc10ueG1sUEsBAi0AFAAGAAgAAAAhAFr0LFu/AAAAFQEA&#10;AAsAAAAAAAAAAAAAAAAAHwEAAF9yZWxzLy5yZWxzUEsBAi0AFAAGAAgAAAAhAPjivxDHAAAA3QAA&#10;AA8AAAAAAAAAAAAAAAAABwIAAGRycy9kb3ducmV2LnhtbFBLBQYAAAAAAwADALcAAAD7AgAAAAA=&#10;" filled="f" stroked="f" strokeweight=".5pt">
                    <v:textbox>
                      <w:txbxContent>
                        <w:p w14:paraId="259FF4DD" w14:textId="77777777" w:rsidR="006955CB" w:rsidRPr="006955CB" w:rsidRDefault="006955CB" w:rsidP="006955CB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5</m:t>
                                  </m:r>
                                </m:e>
                              </m:rad>
                            </m:oMath>
                          </m:oMathPara>
                        </w:p>
                      </w:txbxContent>
                    </v:textbox>
                  </v:shape>
                  <v:shape id="Text Box 6" o:spid="_x0000_s1063" type="#_x0000_t202" style="position:absolute;left:8763;top:4381;width:3048;height:3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oZTxQAAAN0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" filled="f" stroked="f" strokeweight=".5pt">
                    <v:textbox>
                      <w:txbxContent>
                        <w:p w14:paraId="762AC486" w14:textId="77777777" w:rsidR="006955CB" w:rsidRPr="006955CB" w:rsidRDefault="006955CB" w:rsidP="006955CB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Calibri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π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Text Box 8" o:spid="_x0000_s1064" type="#_x0000_t202" style="position:absolute;left:43815;width:2762;height:3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" filled="f" stroked="f" strokeweight=".5pt">
                  <v:textbox>
                    <w:txbxContent>
                      <w:p w14:paraId="7686CB6E" w14:textId="77777777" w:rsidR="006955CB" w:rsidRPr="00BD5E6A" w:rsidRDefault="006955CB" w:rsidP="006955CB">
                        <w:pPr>
                          <w:rPr>
                            <w:b/>
                            <w:iCs/>
                            <w:color w:val="7030A0"/>
                            <w:sz w:val="28"/>
                            <w:szCs w:val="28"/>
                          </w:rPr>
                        </w:pPr>
                        <w:r w:rsidRPr="00BD5E6A">
                          <w:rPr>
                            <w:b/>
                            <w:iCs/>
                            <w:color w:val="7030A0"/>
                            <w:sz w:val="28"/>
                            <w:szCs w:val="28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F13CB39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56820DA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6C10830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663EDBB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52A40609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79885EB5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7FA644FB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28B13B82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3244BA7A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11B2A268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0D0D1938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</w:p>
    <w:p w14:paraId="4A8D3DFA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</w:p>
    <w:p w14:paraId="278F8859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6955CB">
        <w:rPr>
          <w:rFonts w:ascii="Calibri" w:eastAsia="Calibri" w:hAnsi="Calibri" w:cs="Calibri"/>
          <w:color w:val="0070C0"/>
        </w:rPr>
        <w:t xml:space="preserve">Vrijedi: </w:t>
      </w:r>
    </w:p>
    <w:p w14:paraId="486E80B8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  <w:r w:rsidRPr="006955CB">
        <w:rPr>
          <w:rFonts w:ascii="Calibri" w:eastAsia="Calibri" w:hAnsi="Calibri" w:cs="Calibri"/>
          <w:b/>
          <w:bCs/>
          <w:color w:val="0070C0"/>
        </w:rPr>
        <w:t xml:space="preserve">Q </w:t>
      </w:r>
      <m:oMath>
        <m:r>
          <m:rPr>
            <m:sty m:val="bi"/>
          </m:rPr>
          <w:rPr>
            <w:rFonts w:ascii="Cambria Math" w:eastAsia="Calibri" w:hAnsi="Cambria Math" w:cs="Cambria Math"/>
            <w:color w:val="0070C0"/>
          </w:rPr>
          <m:t>∪</m:t>
        </m:r>
      </m:oMath>
      <w:r w:rsidRPr="006955CB">
        <w:rPr>
          <w:rFonts w:ascii="Calibri" w:eastAsia="Calibri" w:hAnsi="Calibri" w:cs="Calibri"/>
          <w:b/>
          <w:bCs/>
          <w:color w:val="0070C0"/>
        </w:rPr>
        <w:t xml:space="preserve"> I </w:t>
      </w:r>
      <w:r w:rsidRPr="006955CB">
        <w:rPr>
          <w:rFonts w:ascii="Cambria Math" w:eastAsia="Calibri" w:hAnsi="Cambria Math" w:cs="Cambria Math"/>
          <w:b/>
          <w:bCs/>
          <w:color w:val="0070C0"/>
        </w:rPr>
        <w:t>=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R</w:t>
      </w:r>
    </w:p>
    <w:p w14:paraId="524CEA22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  <w:color w:val="0070C0"/>
        </w:rPr>
      </w:pPr>
      <w:r w:rsidRPr="006955CB">
        <w:rPr>
          <w:rFonts w:ascii="Calibri" w:eastAsia="Calibri" w:hAnsi="Calibri" w:cs="Calibri"/>
          <w:b/>
          <w:bCs/>
          <w:color w:val="0070C0"/>
        </w:rPr>
        <w:t xml:space="preserve">Q </w:t>
      </w:r>
      <m:oMath>
        <m:r>
          <m:rPr>
            <m:sty m:val="bi"/>
          </m:rPr>
          <w:rPr>
            <w:rFonts w:ascii="Cambria Math" w:eastAsia="Calibri" w:hAnsi="Cambria Math" w:cs="Cambria Math"/>
            <w:color w:val="0070C0"/>
          </w:rPr>
          <m:t>∩</m:t>
        </m:r>
      </m:oMath>
      <w:r w:rsidRPr="006955CB">
        <w:rPr>
          <w:rFonts w:ascii="Calibri" w:eastAsia="Calibri" w:hAnsi="Calibri" w:cs="Calibri"/>
          <w:b/>
          <w:bCs/>
          <w:color w:val="0070C0"/>
        </w:rPr>
        <w:t xml:space="preserve"> I </w:t>
      </w:r>
      <w:r w:rsidRPr="006955CB">
        <w:rPr>
          <w:rFonts w:ascii="Cambria Math" w:eastAsia="Calibri" w:hAnsi="Cambria Math" w:cs="Cambria Math"/>
          <w:b/>
          <w:bCs/>
          <w:color w:val="0070C0"/>
        </w:rPr>
        <w:t>=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Calibri"/>
            <w:color w:val="0070C0"/>
          </w:rPr>
          <m:t>∅</m:t>
        </m:r>
      </m:oMath>
    </w:p>
    <w:p w14:paraId="6BBF0BA4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  <w:r w:rsidRPr="006955CB">
        <w:rPr>
          <w:rFonts w:ascii="Calibri" w:eastAsia="Calibri" w:hAnsi="Calibri" w:cs="Calibri"/>
          <w:b/>
          <w:bCs/>
          <w:color w:val="0070C0"/>
        </w:rPr>
        <w:t xml:space="preserve">N </w:t>
      </w:r>
      <w:r w:rsidRPr="006955CB">
        <w:rPr>
          <w:rFonts w:ascii="Cambria Math" w:eastAsia="Calibri" w:hAnsi="Cambria Math" w:cs="Cambria Math"/>
          <w:b/>
          <w:bCs/>
          <w:color w:val="0070C0"/>
        </w:rPr>
        <w:t>⊂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N</w:t>
      </w:r>
      <w:r w:rsidRPr="006955CB">
        <w:rPr>
          <w:rFonts w:ascii="Calibri" w:eastAsia="Calibri" w:hAnsi="Calibri" w:cs="Calibri"/>
          <w:b/>
          <w:bCs/>
          <w:color w:val="0070C0"/>
          <w:vertAlign w:val="subscript"/>
        </w:rPr>
        <w:t>0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</w:t>
      </w:r>
      <w:r w:rsidRPr="006955CB">
        <w:rPr>
          <w:rFonts w:ascii="Cambria Math" w:eastAsia="Calibri" w:hAnsi="Cambria Math" w:cs="Cambria Math"/>
          <w:b/>
          <w:bCs/>
          <w:color w:val="0070C0"/>
        </w:rPr>
        <w:t>⊂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Z </w:t>
      </w:r>
      <w:r w:rsidRPr="006955CB">
        <w:rPr>
          <w:rFonts w:ascii="Cambria Math" w:eastAsia="Calibri" w:hAnsi="Cambria Math" w:cs="Cambria Math"/>
          <w:b/>
          <w:bCs/>
          <w:color w:val="0070C0"/>
        </w:rPr>
        <w:t>⊂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Q</w:t>
      </w:r>
      <w:r w:rsidRPr="006955CB">
        <w:rPr>
          <w:rFonts w:ascii="Cambria Math" w:eastAsia="Calibri" w:hAnsi="Cambria Math" w:cs="Cambria Math"/>
          <w:b/>
          <w:bCs/>
          <w:color w:val="0070C0"/>
        </w:rPr>
        <w:t>⊂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R</w:t>
      </w:r>
    </w:p>
    <w:p w14:paraId="1B2E84FF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  <w:r w:rsidRPr="006955CB">
        <w:rPr>
          <w:rFonts w:ascii="Calibri" w:eastAsia="Calibri" w:hAnsi="Calibri" w:cs="Calibri"/>
          <w:color w:val="0070C0"/>
        </w:rPr>
        <w:lastRenderedPageBreak/>
        <w:t>Skup iracionalnih brojeva sadržan je u skupu realnih brojeva, tj. vrijedi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I </w:t>
      </w:r>
      <w:r w:rsidRPr="006955CB">
        <w:rPr>
          <w:rFonts w:ascii="Cambria Math" w:eastAsia="Calibri" w:hAnsi="Cambria Math" w:cs="Cambria Math"/>
          <w:b/>
          <w:bCs/>
          <w:color w:val="0070C0"/>
        </w:rPr>
        <w:t>⊂</w:t>
      </w:r>
      <w:r w:rsidRPr="006955CB">
        <w:rPr>
          <w:rFonts w:ascii="Calibri" w:eastAsia="Calibri" w:hAnsi="Calibri" w:cs="Calibri"/>
          <w:b/>
          <w:bCs/>
          <w:color w:val="0070C0"/>
        </w:rPr>
        <w:t xml:space="preserve"> R.</w:t>
      </w:r>
    </w:p>
    <w:p w14:paraId="62B0EC32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U skupu realnih brojeva možemo izvoditi sve četiri osnovne računske radnje ( +, – , </w:t>
      </w:r>
      <w:r w:rsidRPr="006955CB">
        <w:rPr>
          <w:rFonts w:ascii="Cambria Math" w:eastAsia="Calibri" w:hAnsi="Cambria Math" w:cs="Cambria Math"/>
        </w:rPr>
        <w:t>⋅</w:t>
      </w:r>
      <w:r w:rsidRPr="006955CB">
        <w:rPr>
          <w:rFonts w:ascii="Calibri" w:eastAsia="Calibri" w:hAnsi="Calibri" w:cs="Calibri"/>
        </w:rPr>
        <w:t xml:space="preserve"> , : ) te potenciranje i korjenovanje (pritom možemo korjenovati samo pozitivne realne brojeve i nulu).</w:t>
      </w:r>
    </w:p>
    <w:p w14:paraId="386237E5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B071E17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b/>
        </w:rPr>
        <w:t>Aktivnost 5 – Povežite i primijenite</w:t>
      </w:r>
    </w:p>
    <w:p w14:paraId="4B1A2049" w14:textId="77777777" w:rsidR="006955CB" w:rsidRPr="006955CB" w:rsidRDefault="006955CB" w:rsidP="006955C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45578BF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Učenici rješavaju zadatke 249. i 250. te samostalno provjeravaju ispravnost rješenja. Učitelj pomaže, usmjerava i vodi kroz proces </w:t>
      </w:r>
      <w:proofErr w:type="spellStart"/>
      <w:r w:rsidRPr="006955CB">
        <w:rPr>
          <w:rFonts w:ascii="Calibri" w:eastAsia="Calibri" w:hAnsi="Calibri" w:cs="Calibri"/>
        </w:rPr>
        <w:t>samovrednovanja</w:t>
      </w:r>
      <w:proofErr w:type="spellEnd"/>
      <w:r w:rsidRPr="006955CB">
        <w:rPr>
          <w:rFonts w:ascii="Calibri" w:eastAsia="Calibri" w:hAnsi="Calibri" w:cs="Calibri"/>
        </w:rPr>
        <w:t xml:space="preserve"> (vrednovanje kao učenje).</w:t>
      </w:r>
    </w:p>
    <w:p w14:paraId="1E060444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</w:p>
    <w:p w14:paraId="67DE661D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 6 – Uvježbavanje</w:t>
      </w:r>
    </w:p>
    <w:p w14:paraId="5A005654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6955CB">
        <w:rPr>
          <w:rFonts w:ascii="Calibri" w:eastAsia="Calibri" w:hAnsi="Calibri" w:cs="Calibri"/>
        </w:rPr>
        <w:t xml:space="preserve">Učenici rješavaju zadatke na </w:t>
      </w:r>
      <w:r w:rsidRPr="006955CB">
        <w:rPr>
          <w:rFonts w:ascii="Calibri" w:eastAsia="Calibri" w:hAnsi="Calibri" w:cs="Calibri"/>
          <w:color w:val="7F7F7F"/>
        </w:rPr>
        <w:t>e-sferi: Realni brojevi -&gt; Iracionalni brojevi -&gt; Matematika +  -&gt; provjera znanja Iracionalni brojevi (kratki kviz)</w:t>
      </w:r>
      <w:r w:rsidRPr="006955CB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6955CB">
        <w:rPr>
          <w:rFonts w:ascii="Calibri" w:eastAsia="Calibri" w:hAnsi="Calibri" w:cs="Calibri"/>
        </w:rPr>
        <w:t>samovrednovanja</w:t>
      </w:r>
      <w:proofErr w:type="spellEnd"/>
      <w:r w:rsidRPr="006955CB">
        <w:rPr>
          <w:rFonts w:ascii="Calibri" w:eastAsia="Calibri" w:hAnsi="Calibri" w:cs="Calibri"/>
        </w:rPr>
        <w:t xml:space="preserve"> (vrednovanje kao učenje).</w:t>
      </w:r>
      <w:r w:rsidRPr="006955CB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59FCAEA7" w14:textId="77777777" w:rsidR="006955CB" w:rsidRPr="006955CB" w:rsidRDefault="006955CB" w:rsidP="006955C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Listići za vrednovanje kao učenje: Pr.1. </w:t>
      </w:r>
    </w:p>
    <w:p w14:paraId="4DC52A36" w14:textId="77777777" w:rsidR="006955CB" w:rsidRPr="006955CB" w:rsidRDefault="006955CB" w:rsidP="006955C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6955CB">
        <w:rPr>
          <w:rFonts w:ascii="Calibri" w:eastAsia="Calibri" w:hAnsi="Calibri" w:cs="Calibri"/>
        </w:rPr>
        <w:t>učenje_općenito</w:t>
      </w:r>
      <w:proofErr w:type="spellEnd"/>
      <w:r w:rsidRPr="006955CB">
        <w:rPr>
          <w:rFonts w:ascii="Calibri" w:eastAsia="Calibri" w:hAnsi="Calibri" w:cs="Calibri"/>
        </w:rPr>
        <w:t>:  Pr.1. – Pr.5.</w:t>
      </w:r>
    </w:p>
    <w:p w14:paraId="1FF148E3" w14:textId="77777777" w:rsidR="006955CB" w:rsidRPr="006955CB" w:rsidRDefault="006955CB" w:rsidP="006955C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685FC31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Primjeri vrednovanja</w:t>
      </w:r>
    </w:p>
    <w:p w14:paraId="5D28A177" w14:textId="77777777" w:rsidR="006955CB" w:rsidRPr="006955CB" w:rsidRDefault="006955CB" w:rsidP="006955C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Vrednovanje kao učenje: </w:t>
      </w:r>
    </w:p>
    <w:p w14:paraId="7AC73EE0" w14:textId="77777777" w:rsidR="006955CB" w:rsidRPr="006955CB" w:rsidRDefault="006955CB" w:rsidP="006955C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ktivnosti 2, 3, 5, 6  – </w:t>
      </w:r>
      <w:proofErr w:type="spellStart"/>
      <w:r w:rsidRPr="006955CB">
        <w:rPr>
          <w:rFonts w:ascii="Calibri" w:eastAsia="Calibri" w:hAnsi="Calibri" w:cs="Calibri"/>
        </w:rPr>
        <w:t>samovrednovanje</w:t>
      </w:r>
      <w:proofErr w:type="spellEnd"/>
      <w:r w:rsidRPr="006955CB">
        <w:rPr>
          <w:rFonts w:ascii="Calibri" w:eastAsia="Calibri" w:hAnsi="Calibri" w:cs="Calibri"/>
        </w:rPr>
        <w:t xml:space="preserve"> ispravnosti rješavanja zadataka</w:t>
      </w:r>
    </w:p>
    <w:p w14:paraId="48C3FFC0" w14:textId="77777777" w:rsidR="006955CB" w:rsidRPr="006955CB" w:rsidRDefault="006955CB" w:rsidP="006955C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e-sfera: Realni brojevi -&gt; Iracionalni brojevi -&gt; Matematika +  -&gt; provjera znanja Iracionalni brojevi (kratki kviz)</w:t>
      </w:r>
    </w:p>
    <w:p w14:paraId="223743A4" w14:textId="77777777" w:rsidR="006955CB" w:rsidRPr="006955CB" w:rsidRDefault="006955CB" w:rsidP="006955C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ktivnost 6 – listići za vrednovanje kao učenje </w:t>
      </w:r>
    </w:p>
    <w:p w14:paraId="3D2AAAB8" w14:textId="77777777" w:rsidR="006955CB" w:rsidRPr="006955CB" w:rsidRDefault="006955CB" w:rsidP="006955C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Vrednovanje za učenje:</w:t>
      </w:r>
    </w:p>
    <w:p w14:paraId="28E41AE7" w14:textId="77777777" w:rsidR="006955CB" w:rsidRPr="006955CB" w:rsidRDefault="006955CB" w:rsidP="006955C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ktivnost 1 – prikupljanje informacija o prethodnim znanjima </w:t>
      </w:r>
    </w:p>
    <w:p w14:paraId="51E8E363" w14:textId="77777777" w:rsidR="006955CB" w:rsidRPr="006955CB" w:rsidRDefault="006955CB" w:rsidP="006955C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Aktivnost 6 – listići za vrednovanje za učenje</w:t>
      </w:r>
    </w:p>
    <w:p w14:paraId="6E683423" w14:textId="77777777" w:rsidR="006955CB" w:rsidRPr="006955CB" w:rsidRDefault="006955CB" w:rsidP="006955CB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  </w:t>
      </w:r>
    </w:p>
    <w:p w14:paraId="2EA5277D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i za motiviranje i rad s darovitim učenicima</w:t>
      </w:r>
    </w:p>
    <w:p w14:paraId="10E8BB28" w14:textId="77777777" w:rsidR="006955CB" w:rsidRPr="006955CB" w:rsidRDefault="006955CB" w:rsidP="006955C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55CB">
        <w:rPr>
          <w:rFonts w:ascii="Calibri" w:eastAsia="Calibri" w:hAnsi="Calibri" w:cs="Calibri"/>
        </w:rPr>
        <w:t xml:space="preserve">Z. </w:t>
      </w:r>
      <w:proofErr w:type="spellStart"/>
      <w:r w:rsidRPr="006955CB">
        <w:rPr>
          <w:rFonts w:ascii="Calibri" w:eastAsia="Calibri" w:hAnsi="Calibri" w:cs="Calibri"/>
        </w:rPr>
        <w:t>Martinec</w:t>
      </w:r>
      <w:proofErr w:type="spellEnd"/>
      <w:r w:rsidRPr="006955CB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B60B1B7" w14:textId="77777777" w:rsidR="006955CB" w:rsidRPr="006955CB" w:rsidRDefault="006955CB" w:rsidP="006955C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6955CB">
        <w:rPr>
          <w:rFonts w:ascii="Calibri" w:eastAsia="Calibri" w:hAnsi="Calibri" w:cs="Calibri"/>
        </w:rPr>
        <w:t>M.Muštra</w:t>
      </w:r>
      <w:proofErr w:type="spellEnd"/>
      <w:r w:rsidRPr="006955CB">
        <w:rPr>
          <w:rFonts w:ascii="Calibri" w:eastAsia="Calibri" w:hAnsi="Calibri" w:cs="Calibri"/>
        </w:rPr>
        <w:t xml:space="preserve">: Dodatna nastava matematike za 8.razred - </w:t>
      </w:r>
    </w:p>
    <w:p w14:paraId="578E9E8F" w14:textId="77777777" w:rsidR="006955CB" w:rsidRPr="006955CB" w:rsidRDefault="006955CB" w:rsidP="006955CB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1565AF11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i koje obuhvaćaju prilagodbu za učenike s teškoćama</w:t>
      </w:r>
    </w:p>
    <w:p w14:paraId="78F9CDDA" w14:textId="77777777" w:rsidR="006955CB" w:rsidRPr="006955CB" w:rsidRDefault="006955CB" w:rsidP="006955C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  <w:bCs/>
        </w:rPr>
        <w:t>Dopunski zadatci: 247. i 248.</w:t>
      </w:r>
    </w:p>
    <w:p w14:paraId="225B2A9E" w14:textId="77777777" w:rsidR="006955CB" w:rsidRPr="006955CB" w:rsidRDefault="006955CB" w:rsidP="006955C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</w:rPr>
        <w:t xml:space="preserve">T. Djaković, L. Havranek </w:t>
      </w:r>
      <w:proofErr w:type="spellStart"/>
      <w:r w:rsidRPr="006955CB">
        <w:rPr>
          <w:rFonts w:ascii="Calibri" w:eastAsia="Calibri" w:hAnsi="Calibri" w:cs="Calibri"/>
        </w:rPr>
        <w:t>Bijuković</w:t>
      </w:r>
      <w:proofErr w:type="spellEnd"/>
      <w:r w:rsidRPr="006955CB">
        <w:rPr>
          <w:rFonts w:ascii="Calibri" w:eastAsia="Calibri" w:hAnsi="Calibri" w:cs="Calibri"/>
        </w:rPr>
        <w:t xml:space="preserve">, </w:t>
      </w:r>
      <w:proofErr w:type="spellStart"/>
      <w:r w:rsidRPr="006955CB">
        <w:rPr>
          <w:rFonts w:ascii="Calibri" w:eastAsia="Calibri" w:hAnsi="Calibri" w:cs="Calibri"/>
        </w:rPr>
        <w:t>Lj</w:t>
      </w:r>
      <w:proofErr w:type="spellEnd"/>
      <w:r w:rsidRPr="006955CB">
        <w:rPr>
          <w:rFonts w:ascii="Calibri" w:eastAsia="Calibri" w:hAnsi="Calibri" w:cs="Calibri"/>
        </w:rPr>
        <w:t xml:space="preserve">. </w:t>
      </w:r>
      <w:proofErr w:type="spellStart"/>
      <w:r w:rsidRPr="006955CB">
        <w:rPr>
          <w:rFonts w:ascii="Calibri" w:eastAsia="Calibri" w:hAnsi="Calibri" w:cs="Calibri"/>
        </w:rPr>
        <w:t>Peretin</w:t>
      </w:r>
      <w:proofErr w:type="spellEnd"/>
      <w:r w:rsidRPr="006955CB">
        <w:rPr>
          <w:rFonts w:ascii="Calibri" w:eastAsia="Calibri" w:hAnsi="Calibri" w:cs="Calibri"/>
        </w:rPr>
        <w:t>, K. Vučić: Matematika 8 – udžbenik za pomoć u učenju matematike –</w:t>
      </w:r>
    </w:p>
    <w:p w14:paraId="1E7EC425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Aktivnosti u kojima je vidljiva interdisciplinarnost</w:t>
      </w:r>
    </w:p>
    <w:p w14:paraId="003783A1" w14:textId="77777777" w:rsidR="006955CB" w:rsidRPr="006955CB" w:rsidRDefault="006955CB" w:rsidP="006955CB">
      <w:pPr>
        <w:numPr>
          <w:ilvl w:val="0"/>
          <w:numId w:val="2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</w:rPr>
        <w:t>Aktivnosti 5, Domaća zadaća  – svakodnevni život</w:t>
      </w:r>
    </w:p>
    <w:p w14:paraId="6CC17633" w14:textId="77777777" w:rsidR="006955CB" w:rsidRPr="006955CB" w:rsidRDefault="006955CB" w:rsidP="006955CB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6955CB">
        <w:rPr>
          <w:rFonts w:ascii="Calibri" w:eastAsia="Calibri" w:hAnsi="Calibri" w:cs="Calibri"/>
          <w:b/>
        </w:rPr>
        <w:t>Domaća zadaća</w:t>
      </w:r>
    </w:p>
    <w:p w14:paraId="54E08401" w14:textId="77777777" w:rsidR="006955CB" w:rsidRPr="006955CB" w:rsidRDefault="006955CB" w:rsidP="006955C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Zadatci za vježbu: 241., 243., 244. </w:t>
      </w:r>
    </w:p>
    <w:p w14:paraId="4434FDCB" w14:textId="77777777" w:rsidR="006955CB" w:rsidRPr="006955CB" w:rsidRDefault="006955CB" w:rsidP="006955C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  <w:bCs/>
        </w:rPr>
        <w:t>Povežite i primijenite: 251.</w:t>
      </w:r>
    </w:p>
    <w:p w14:paraId="3FF93002" w14:textId="77777777" w:rsidR="006955CB" w:rsidRPr="006955CB" w:rsidRDefault="006955CB" w:rsidP="006955C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  <w:bCs/>
        </w:rPr>
        <w:t>Iz svijeta rada: 252.</w:t>
      </w:r>
    </w:p>
    <w:p w14:paraId="55B39FB5" w14:textId="77777777" w:rsidR="006955CB" w:rsidRPr="006955CB" w:rsidRDefault="006955CB" w:rsidP="006955C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lastRenderedPageBreak/>
        <w:t>e-sfera: Realni brojevi -&gt; Iracionalni brojevi -&gt; Matematika +  -&gt; provjera znanja Iracionalni brojevi (dugi kviz)</w:t>
      </w:r>
    </w:p>
    <w:p w14:paraId="6702BA91" w14:textId="77777777" w:rsidR="006955CB" w:rsidRPr="006955CB" w:rsidRDefault="006955CB" w:rsidP="006955C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EBC4861" w14:textId="77777777" w:rsidR="006955CB" w:rsidRPr="006955CB" w:rsidRDefault="006955CB" w:rsidP="006955C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831AD2B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</w:p>
    <w:p w14:paraId="34CD353F" w14:textId="77777777" w:rsidR="006955CB" w:rsidRPr="006955CB" w:rsidRDefault="006955CB" w:rsidP="006955CB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3F807792" w14:textId="77777777" w:rsidR="006955CB" w:rsidRPr="006955CB" w:rsidRDefault="006955CB" w:rsidP="006955CB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3E77F308" w14:textId="77777777" w:rsidR="006955CB" w:rsidRPr="006955CB" w:rsidRDefault="006955CB" w:rsidP="006955CB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1AB34F54" w14:textId="77777777" w:rsidR="006955CB" w:rsidRPr="006955CB" w:rsidRDefault="006955CB" w:rsidP="006955CB">
      <w:pPr>
        <w:rPr>
          <w:rFonts w:ascii="Calibri" w:eastAsia="Calibri" w:hAnsi="Calibri" w:cs="Calibri"/>
          <w:b/>
          <w:sz w:val="36"/>
          <w:szCs w:val="36"/>
        </w:rPr>
      </w:pPr>
      <w:r w:rsidRPr="006955CB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6BF6FFB0" w14:textId="77777777" w:rsidR="006955CB" w:rsidRPr="006955CB" w:rsidRDefault="006955CB" w:rsidP="006955CB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6955CB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7DBBE949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</w:p>
    <w:p w14:paraId="2CF19A85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4E929EAF" wp14:editId="69DE791C">
            <wp:simplePos x="0" y="0"/>
            <wp:positionH relativeFrom="column">
              <wp:posOffset>2862725</wp:posOffset>
            </wp:positionH>
            <wp:positionV relativeFrom="paragraph">
              <wp:posOffset>253845</wp:posOffset>
            </wp:positionV>
            <wp:extent cx="363085" cy="379397"/>
            <wp:effectExtent l="19050" t="19050" r="18415" b="20955"/>
            <wp:wrapNone/>
            <wp:docPr id="1083" name="Slika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26716">
                      <a:off x="0" y="0"/>
                      <a:ext cx="370725" cy="38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55CB">
        <w:rPr>
          <w:rFonts w:ascii="Calibri" w:eastAsia="Calibri" w:hAnsi="Calibri" w:cs="Calibri"/>
          <w:b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6D929B3" wp14:editId="24217B8A">
                <wp:simplePos x="0" y="0"/>
                <wp:positionH relativeFrom="column">
                  <wp:posOffset>-34290</wp:posOffset>
                </wp:positionH>
                <wp:positionV relativeFrom="paragraph">
                  <wp:posOffset>245745</wp:posOffset>
                </wp:positionV>
                <wp:extent cx="6096000" cy="8153400"/>
                <wp:effectExtent l="0" t="0" r="19050" b="19050"/>
                <wp:wrapNone/>
                <wp:docPr id="1082" name="Tekstni okvir 1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0" cy="8153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D13B585" w14:textId="77777777" w:rsidR="006955CB" w:rsidRDefault="006955CB" w:rsidP="006955C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D929B3" id="Tekstni okvir 1082" o:spid="_x0000_s1065" type="#_x0000_t202" style="position:absolute;margin-left:-2.7pt;margin-top:19.35pt;width:480pt;height:642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" fillcolor="window" strokeweight=".5pt">
                <v:textbox>
                  <w:txbxContent>
                    <w:p w14:paraId="5D13B585" w14:textId="77777777" w:rsidR="006955CB" w:rsidRDefault="006955CB" w:rsidP="006955CB"/>
                  </w:txbxContent>
                </v:textbox>
              </v:shape>
            </w:pict>
          </mc:Fallback>
        </mc:AlternateContent>
      </w:r>
      <w:r w:rsidRPr="006955CB">
        <w:rPr>
          <w:rFonts w:ascii="Calibri" w:eastAsia="Calibri" w:hAnsi="Calibri" w:cs="Calibri"/>
          <w:b/>
        </w:rPr>
        <w:t>Prilog 1: Istraživanje – Decimalni zapis broja</w:t>
      </w:r>
    </w:p>
    <w:p w14:paraId="4BC1A3AD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b/>
          <w:bCs/>
        </w:rPr>
        <w:t>1.</w:t>
      </w:r>
      <w:r w:rsidRPr="006955CB">
        <w:rPr>
          <w:rFonts w:ascii="Calibri" w:eastAsia="Calibri" w:hAnsi="Calibri" w:cs="Calibri"/>
        </w:rPr>
        <w:t xml:space="preserve">  Zadane brojeve zapišite decimalnim zapisom. </w:t>
      </w:r>
    </w:p>
    <w:p w14:paraId="5EB10900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) </w:t>
      </w:r>
      <w:r w:rsidRPr="006955CB">
        <w:rPr>
          <w:rFonts w:ascii="Calibri" w:eastAsia="Calibri" w:hAnsi="Calibri" w:cs="Calibri"/>
          <w:position w:val="-22"/>
        </w:rPr>
        <w:object w:dxaOrig="600" w:dyaOrig="580" w14:anchorId="41CF6B28">
          <v:shape id="_x0000_i1026" type="#_x0000_t75" style="width:28.5pt;height:28.5pt" o:ole="">
            <v:imagedata r:id="rId8" o:title=""/>
          </v:shape>
          <o:OLEObject Type="Embed" ProgID="Equation.DSMT4" ShapeID="_x0000_i1026" DrawAspect="Content" ObjectID="_1693491690" r:id="rId9"/>
        </w:object>
      </w:r>
    </w:p>
    <w:p w14:paraId="48B32715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b)  </w:t>
      </w:r>
      <w:r w:rsidRPr="006955CB">
        <w:rPr>
          <w:rFonts w:ascii="Calibri" w:eastAsia="Calibri" w:hAnsi="Calibri" w:cs="Calibri"/>
          <w:position w:val="-22"/>
        </w:rPr>
        <w:object w:dxaOrig="480" w:dyaOrig="580" w14:anchorId="4D4EAF81">
          <v:shape id="_x0000_i1027" type="#_x0000_t75" style="width:23.25pt;height:28.5pt" o:ole="">
            <v:imagedata r:id="rId10" o:title=""/>
          </v:shape>
          <o:OLEObject Type="Embed" ProgID="Equation.DSMT4" ShapeID="_x0000_i1027" DrawAspect="Content" ObjectID="_1693491691" r:id="rId11"/>
        </w:object>
      </w:r>
    </w:p>
    <w:p w14:paraId="1BEF218E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c)  </w:t>
      </w:r>
      <w:r w:rsidRPr="006955CB">
        <w:rPr>
          <w:rFonts w:ascii="Calibri" w:eastAsia="Calibri" w:hAnsi="Calibri" w:cs="Calibri"/>
          <w:position w:val="-22"/>
        </w:rPr>
        <w:object w:dxaOrig="380" w:dyaOrig="580" w14:anchorId="5EAFB6C3">
          <v:shape id="_x0000_i1028" type="#_x0000_t75" style="width:18pt;height:28.5pt" o:ole="">
            <v:imagedata r:id="rId12" o:title=""/>
          </v:shape>
          <o:OLEObject Type="Embed" ProgID="Equation.DSMT4" ShapeID="_x0000_i1028" DrawAspect="Content" ObjectID="_1693491692" r:id="rId13"/>
        </w:object>
      </w:r>
    </w:p>
    <w:p w14:paraId="3FE6FEA8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d)  </w:t>
      </w:r>
      <w:r w:rsidRPr="006955CB">
        <w:rPr>
          <w:rFonts w:ascii="Calibri" w:eastAsia="Calibri" w:hAnsi="Calibri" w:cs="Calibri"/>
          <w:position w:val="-8"/>
        </w:rPr>
        <w:object w:dxaOrig="499" w:dyaOrig="340" w14:anchorId="16033AF2">
          <v:shape id="_x0000_i1029" type="#_x0000_t75" style="width:24pt;height:17.25pt" o:ole="">
            <v:imagedata r:id="rId14" o:title=""/>
          </v:shape>
          <o:OLEObject Type="Embed" ProgID="Equation.DSMT4" ShapeID="_x0000_i1029" DrawAspect="Content" ObjectID="_1693491693" r:id="rId15"/>
        </w:object>
      </w:r>
    </w:p>
    <w:p w14:paraId="1BC4441B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e)  </w:t>
      </w:r>
      <w:r w:rsidRPr="006955CB">
        <w:rPr>
          <w:rFonts w:ascii="Calibri" w:eastAsia="Calibri" w:hAnsi="Calibri" w:cs="Calibri"/>
          <w:position w:val="-22"/>
        </w:rPr>
        <w:object w:dxaOrig="380" w:dyaOrig="580" w14:anchorId="14F9232B">
          <v:shape id="_x0000_i1030" type="#_x0000_t75" style="width:18pt;height:28.5pt" o:ole="">
            <v:imagedata r:id="rId16" o:title=""/>
          </v:shape>
          <o:OLEObject Type="Embed" ProgID="Equation.DSMT4" ShapeID="_x0000_i1030" DrawAspect="Content" ObjectID="_1693491694" r:id="rId17"/>
        </w:object>
      </w:r>
    </w:p>
    <w:p w14:paraId="537587D0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f) </w:t>
      </w:r>
      <w:r w:rsidRPr="006955CB">
        <w:rPr>
          <w:rFonts w:ascii="Calibri" w:eastAsia="Calibri" w:hAnsi="Calibri" w:cs="Calibri"/>
          <w:position w:val="-6"/>
        </w:rPr>
        <w:object w:dxaOrig="520" w:dyaOrig="320" w14:anchorId="34C6E683">
          <v:shape id="_x0000_i1031" type="#_x0000_t75" style="width:24.75pt;height:17.25pt" o:ole="">
            <v:imagedata r:id="rId18" o:title=""/>
          </v:shape>
          <o:OLEObject Type="Embed" ProgID="Equation.DSMT4" ShapeID="_x0000_i1031" DrawAspect="Content" ObjectID="_1693491695" r:id="rId19"/>
        </w:object>
      </w:r>
    </w:p>
    <w:p w14:paraId="5EE825C1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e) </w:t>
      </w:r>
      <w:r w:rsidRPr="006955CB">
        <w:rPr>
          <w:rFonts w:ascii="Calibri" w:eastAsia="Calibri" w:hAnsi="Calibri" w:cs="Calibri"/>
          <w:position w:val="-22"/>
        </w:rPr>
        <w:object w:dxaOrig="480" w:dyaOrig="580" w14:anchorId="4D860AC7">
          <v:shape id="_x0000_i1032" type="#_x0000_t75" style="width:23.25pt;height:28.5pt" o:ole="">
            <v:imagedata r:id="rId20" o:title=""/>
          </v:shape>
          <o:OLEObject Type="Embed" ProgID="Equation.DSMT4" ShapeID="_x0000_i1032" DrawAspect="Content" ObjectID="_1693491696" r:id="rId21"/>
        </w:object>
      </w:r>
    </w:p>
    <w:p w14:paraId="0AFD4C3C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f) </w:t>
      </w:r>
      <w:r w:rsidRPr="006955CB">
        <w:rPr>
          <w:rFonts w:ascii="Calibri" w:eastAsia="Calibri" w:hAnsi="Calibri" w:cs="Calibri"/>
          <w:position w:val="-22"/>
        </w:rPr>
        <w:object w:dxaOrig="540" w:dyaOrig="620" w14:anchorId="2A58504E">
          <v:shape id="_x0000_i1033" type="#_x0000_t75" style="width:25.5pt;height:31.5pt" o:ole="">
            <v:imagedata r:id="rId22" o:title=""/>
          </v:shape>
          <o:OLEObject Type="Embed" ProgID="Equation.DSMT4" ShapeID="_x0000_i1033" DrawAspect="Content" ObjectID="_1693491697" r:id="rId23"/>
        </w:object>
      </w:r>
    </w:p>
    <w:p w14:paraId="32625B96" w14:textId="77777777" w:rsidR="006955CB" w:rsidRPr="006955CB" w:rsidRDefault="006955CB" w:rsidP="006955CB">
      <w:pPr>
        <w:spacing w:after="200" w:line="276" w:lineRule="auto"/>
        <w:ind w:left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g)  </w:t>
      </w:r>
      <w:r w:rsidRPr="006955CB">
        <w:rPr>
          <w:rFonts w:ascii="Calibri" w:eastAsia="Calibri" w:hAnsi="Calibri" w:cs="Calibri"/>
          <w:position w:val="-6"/>
        </w:rPr>
        <w:object w:dxaOrig="380" w:dyaOrig="200" w14:anchorId="190D9C47">
          <v:shape id="_x0000_i1034" type="#_x0000_t75" style="width:18pt;height:9pt" o:ole="">
            <v:imagedata r:id="rId24" o:title=""/>
          </v:shape>
          <o:OLEObject Type="Embed" ProgID="Equation.DSMT4" ShapeID="_x0000_i1034" DrawAspect="Content" ObjectID="_1693491698" r:id="rId25"/>
        </w:object>
      </w:r>
    </w:p>
    <w:p w14:paraId="02604F68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</w:p>
    <w:tbl>
      <w:tblPr>
        <w:tblStyle w:val="ivopisnatablicareetke6-isticanje31"/>
        <w:tblpPr w:leftFromText="180" w:rightFromText="180" w:vertAnchor="text" w:horzAnchor="margin" w:tblpY="402"/>
        <w:tblW w:w="9502" w:type="dxa"/>
        <w:tblLook w:val="04A0" w:firstRow="1" w:lastRow="0" w:firstColumn="1" w:lastColumn="0" w:noHBand="0" w:noVBand="1"/>
      </w:tblPr>
      <w:tblGrid>
        <w:gridCol w:w="3167"/>
        <w:gridCol w:w="3167"/>
        <w:gridCol w:w="3168"/>
      </w:tblGrid>
      <w:tr w:rsidR="006955CB" w:rsidRPr="006955CB" w14:paraId="06982745" w14:textId="77777777" w:rsidTr="006955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7" w:type="dxa"/>
            <w:shd w:val="clear" w:color="auto" w:fill="FFF2CC"/>
          </w:tcPr>
          <w:p w14:paraId="43D2E7F4" w14:textId="77777777" w:rsidR="006955CB" w:rsidRPr="006955CB" w:rsidRDefault="006955CB" w:rsidP="006955CB">
            <w:pPr>
              <w:jc w:val="center"/>
              <w:rPr>
                <w:rFonts w:ascii="Calibri" w:eastAsia="Calibri" w:hAnsi="Calibri" w:cs="Calibri"/>
                <w:color w:val="FFFFFF"/>
              </w:rPr>
            </w:pPr>
            <w:r w:rsidRPr="006955CB">
              <w:rPr>
                <w:rFonts w:ascii="Calibri" w:eastAsia="Calibri" w:hAnsi="Calibri" w:cs="Calibri"/>
              </w:rPr>
              <w:t xml:space="preserve">konačni </w:t>
            </w:r>
          </w:p>
          <w:p w14:paraId="0D1944B4" w14:textId="77777777" w:rsidR="006955CB" w:rsidRPr="006955CB" w:rsidRDefault="006955CB" w:rsidP="006955CB">
            <w:pPr>
              <w:jc w:val="center"/>
              <w:rPr>
                <w:rFonts w:ascii="Calibri" w:eastAsia="Calibri" w:hAnsi="Calibri" w:cs="Calibri"/>
              </w:rPr>
            </w:pPr>
            <w:r w:rsidRPr="006955CB">
              <w:rPr>
                <w:rFonts w:ascii="Calibri" w:eastAsia="Calibri" w:hAnsi="Calibri" w:cs="Calibri"/>
              </w:rPr>
              <w:t>decimalni brojevi</w:t>
            </w:r>
          </w:p>
        </w:tc>
        <w:tc>
          <w:tcPr>
            <w:tcW w:w="3167" w:type="dxa"/>
            <w:shd w:val="clear" w:color="auto" w:fill="FFF2CC"/>
          </w:tcPr>
          <w:p w14:paraId="1D6D5554" w14:textId="77777777" w:rsidR="006955CB" w:rsidRPr="006955CB" w:rsidRDefault="006955CB" w:rsidP="006955C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Calibri"/>
              </w:rPr>
            </w:pPr>
            <w:r w:rsidRPr="006955CB">
              <w:rPr>
                <w:rFonts w:ascii="Calibri" w:eastAsia="Calibri" w:hAnsi="Calibri" w:cs="Calibri"/>
              </w:rPr>
              <w:t>čisto periodični</w:t>
            </w:r>
          </w:p>
          <w:p w14:paraId="066F4A3E" w14:textId="77777777" w:rsidR="006955CB" w:rsidRPr="006955CB" w:rsidRDefault="006955CB" w:rsidP="006955C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Calibri"/>
              </w:rPr>
            </w:pPr>
            <w:r w:rsidRPr="006955CB">
              <w:rPr>
                <w:rFonts w:ascii="Calibri" w:eastAsia="Calibri" w:hAnsi="Calibri" w:cs="Calibri"/>
              </w:rPr>
              <w:t>decimalni brojevi</w:t>
            </w:r>
          </w:p>
        </w:tc>
        <w:tc>
          <w:tcPr>
            <w:tcW w:w="3168" w:type="dxa"/>
            <w:shd w:val="clear" w:color="auto" w:fill="FFF2CC"/>
          </w:tcPr>
          <w:p w14:paraId="767FCE03" w14:textId="77777777" w:rsidR="006955CB" w:rsidRPr="006955CB" w:rsidRDefault="006955CB" w:rsidP="006955C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Calibri"/>
              </w:rPr>
            </w:pPr>
            <w:r w:rsidRPr="006955CB">
              <w:rPr>
                <w:rFonts w:ascii="Calibri" w:eastAsia="Calibri" w:hAnsi="Calibri" w:cs="Calibri"/>
              </w:rPr>
              <w:t>mješovito periodični</w:t>
            </w:r>
          </w:p>
          <w:p w14:paraId="200F50B6" w14:textId="77777777" w:rsidR="006955CB" w:rsidRPr="006955CB" w:rsidRDefault="006955CB" w:rsidP="006955C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Calibri"/>
              </w:rPr>
            </w:pPr>
            <w:r w:rsidRPr="006955CB">
              <w:rPr>
                <w:rFonts w:ascii="Calibri" w:eastAsia="Calibri" w:hAnsi="Calibri" w:cs="Calibri"/>
              </w:rPr>
              <w:t>decimalni brojevi</w:t>
            </w:r>
          </w:p>
        </w:tc>
      </w:tr>
      <w:tr w:rsidR="006955CB" w:rsidRPr="006955CB" w14:paraId="2E1D71EA" w14:textId="77777777" w:rsidTr="006955C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7" w:type="dxa"/>
          </w:tcPr>
          <w:p w14:paraId="16272AAE" w14:textId="77777777" w:rsidR="006955CB" w:rsidRPr="006955CB" w:rsidRDefault="006955CB" w:rsidP="006955CB">
            <w:pPr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167" w:type="dxa"/>
          </w:tcPr>
          <w:p w14:paraId="779D19EB" w14:textId="77777777" w:rsidR="006955CB" w:rsidRPr="006955CB" w:rsidRDefault="006955CB" w:rsidP="006955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168" w:type="dxa"/>
          </w:tcPr>
          <w:p w14:paraId="60F83BDD" w14:textId="77777777" w:rsidR="006955CB" w:rsidRPr="006955CB" w:rsidRDefault="006955CB" w:rsidP="006955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Calibri" w:hAnsi="Calibri" w:cs="Calibri"/>
                <w:b/>
              </w:rPr>
            </w:pPr>
          </w:p>
        </w:tc>
      </w:tr>
    </w:tbl>
    <w:p w14:paraId="3AA7F5AD" w14:textId="77777777" w:rsidR="006955CB" w:rsidRPr="006955CB" w:rsidRDefault="006955CB" w:rsidP="006955CB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 </w:t>
      </w:r>
      <w:r w:rsidRPr="006955CB">
        <w:rPr>
          <w:rFonts w:ascii="Calibri" w:eastAsia="Calibri" w:hAnsi="Calibri" w:cs="Calibri"/>
          <w:b/>
          <w:bCs/>
        </w:rPr>
        <w:t>2.</w:t>
      </w:r>
      <w:r w:rsidRPr="006955CB">
        <w:rPr>
          <w:rFonts w:ascii="Calibri" w:eastAsia="Calibri" w:hAnsi="Calibri" w:cs="Calibri"/>
        </w:rPr>
        <w:tab/>
        <w:t xml:space="preserve"> Odredite vrstu decimalnog zapisa brojeva iz 1. zadatka, a zatim ih razvrstajte u ponuđenu tablicu. </w:t>
      </w:r>
    </w:p>
    <w:p w14:paraId="5888B541" w14:textId="77777777" w:rsidR="006955CB" w:rsidRPr="006955CB" w:rsidRDefault="006955CB" w:rsidP="006955CB">
      <w:pPr>
        <w:rPr>
          <w:rFonts w:ascii="Calibri" w:eastAsia="Calibri" w:hAnsi="Calibri" w:cs="Calibri"/>
          <w:b/>
        </w:rPr>
      </w:pPr>
    </w:p>
    <w:p w14:paraId="0F9E5C6D" w14:textId="77777777" w:rsidR="006955CB" w:rsidRPr="006955CB" w:rsidRDefault="006955CB" w:rsidP="006955CB">
      <w:pPr>
        <w:tabs>
          <w:tab w:val="left" w:pos="284"/>
        </w:tabs>
        <w:spacing w:line="600" w:lineRule="auto"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  <w:bCs/>
        </w:rPr>
        <w:t xml:space="preserve">Jeste li u tablicu razvrstati sve brojeve iz 1. zadatka? </w:t>
      </w:r>
    </w:p>
    <w:p w14:paraId="494C84F5" w14:textId="77777777" w:rsidR="006955CB" w:rsidRPr="006955CB" w:rsidRDefault="006955CB" w:rsidP="006955CB">
      <w:pPr>
        <w:tabs>
          <w:tab w:val="left" w:pos="284"/>
        </w:tabs>
        <w:spacing w:line="600" w:lineRule="auto"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  <w:bCs/>
        </w:rPr>
        <w:t>Ispišite brojeve koje niste uspjeli razvrstati.</w:t>
      </w:r>
    </w:p>
    <w:p w14:paraId="17959029" w14:textId="77777777" w:rsidR="006955CB" w:rsidRPr="006955CB" w:rsidRDefault="006955CB" w:rsidP="006955CB">
      <w:pPr>
        <w:tabs>
          <w:tab w:val="left" w:pos="284"/>
        </w:tabs>
        <w:spacing w:line="600" w:lineRule="auto"/>
        <w:rPr>
          <w:rFonts w:ascii="Calibri" w:eastAsia="Calibri" w:hAnsi="Calibri" w:cs="Calibri"/>
          <w:bCs/>
        </w:rPr>
      </w:pPr>
      <w:r w:rsidRPr="006955CB">
        <w:rPr>
          <w:rFonts w:ascii="Calibri" w:eastAsia="Calibri" w:hAnsi="Calibri" w:cs="Calibri"/>
          <w:bCs/>
        </w:rPr>
        <w:t xml:space="preserve">Kako bi opisali decimalni zapis tih brojeva? </w:t>
      </w:r>
    </w:p>
    <w:p w14:paraId="5FC8309C" w14:textId="77777777" w:rsidR="006955CB" w:rsidRPr="006955CB" w:rsidRDefault="006955CB" w:rsidP="006955CB">
      <w:pPr>
        <w:rPr>
          <w:rFonts w:ascii="Calibri" w:eastAsia="Calibri" w:hAnsi="Calibri" w:cs="Calibri"/>
          <w:b/>
        </w:rPr>
      </w:pPr>
    </w:p>
    <w:p w14:paraId="1DFDC7F6" w14:textId="77777777" w:rsidR="006955CB" w:rsidRPr="006955CB" w:rsidRDefault="006955CB" w:rsidP="006955CB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6955CB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2BECE270" w14:textId="77777777" w:rsidR="006955CB" w:rsidRPr="006955CB" w:rsidRDefault="006955CB" w:rsidP="006955CB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39B7B3C3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b/>
        </w:rPr>
        <w:sectPr w:rsidR="006955CB" w:rsidRPr="006955CB" w:rsidSect="00145E33">
          <w:footerReference w:type="default" r:id="rId26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577807D8" w14:textId="77777777" w:rsidR="006955CB" w:rsidRPr="006955CB" w:rsidRDefault="006955CB" w:rsidP="006955CB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Vrednovanje kao učenje</w:t>
      </w:r>
    </w:p>
    <w:p w14:paraId="32D1D8AA" w14:textId="77777777" w:rsidR="006955CB" w:rsidRPr="006955CB" w:rsidRDefault="006955CB" w:rsidP="006955CB">
      <w:pPr>
        <w:spacing w:before="240" w:after="0" w:line="24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b/>
        </w:rPr>
        <w:t xml:space="preserve">Primjer 1:  </w:t>
      </w:r>
      <w:r w:rsidRPr="006955CB">
        <w:rPr>
          <w:rFonts w:ascii="Calibri" w:eastAsia="Calibri" w:hAnsi="Calibri" w:cs="Calibri"/>
        </w:rPr>
        <w:t>Zadaci za vršnjačko vrednovanje (Prilog A)</w:t>
      </w:r>
    </w:p>
    <w:p w14:paraId="3771BA84" w14:textId="77777777" w:rsidR="006955CB" w:rsidRPr="006955CB" w:rsidRDefault="006955CB" w:rsidP="006955CB">
      <w:pPr>
        <w:spacing w:before="240" w:after="200" w:line="24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sz w:val="36"/>
          <w:szCs w:val="36"/>
        </w:rPr>
        <w:t>●</w:t>
      </w:r>
      <w:r w:rsidRPr="006955CB">
        <w:rPr>
          <w:rFonts w:ascii="Calibri" w:eastAsia="Calibri" w:hAnsi="Calibri" w:cs="Calibri"/>
          <w:sz w:val="40"/>
          <w:szCs w:val="40"/>
        </w:rPr>
        <w:t xml:space="preserve"> </w:t>
      </w:r>
      <w:r w:rsidRPr="006955CB">
        <w:rPr>
          <w:rFonts w:ascii="Calibri" w:eastAsia="Calibri" w:hAnsi="Calibri" w:cs="Calibri"/>
        </w:rPr>
        <w:t>Pitanja:</w:t>
      </w:r>
    </w:p>
    <w:p w14:paraId="210D1BBE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Kako označavamo skup realnih brojeva?</w:t>
      </w:r>
    </w:p>
    <w:p w14:paraId="0EEE0DEF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Napišite jedan iracionalan broj.</w:t>
      </w:r>
    </w:p>
    <w:p w14:paraId="5D994F5B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Je li broj </w:t>
      </w:r>
      <w:r w:rsidRPr="006955CB">
        <w:rPr>
          <w:rFonts w:ascii="Calibri" w:eastAsia="Calibri" w:hAnsi="Calibri" w:cs="Calibri"/>
          <w:position w:val="-8"/>
        </w:rPr>
        <w:object w:dxaOrig="460" w:dyaOrig="340" w14:anchorId="3A30FE66">
          <v:shape id="_x0000_i1035" type="#_x0000_t75" style="width:22.5pt;height:17.25pt" o:ole="">
            <v:imagedata r:id="rId27" o:title=""/>
          </v:shape>
          <o:OLEObject Type="Embed" ProgID="Equation.DSMT4" ShapeID="_x0000_i1035" DrawAspect="Content" ObjectID="_1693491699" r:id="rId28"/>
        </w:object>
      </w:r>
      <w:r w:rsidRPr="006955CB">
        <w:rPr>
          <w:rFonts w:ascii="Calibri" w:eastAsia="Calibri" w:hAnsi="Calibri" w:cs="Calibri"/>
        </w:rPr>
        <w:t>iracionalan?</w:t>
      </w:r>
    </w:p>
    <w:p w14:paraId="5D86457A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Je li broj </w:t>
      </w:r>
      <w:r w:rsidRPr="006955CB">
        <w:rPr>
          <w:rFonts w:ascii="Calibri" w:eastAsia="Calibri" w:hAnsi="Calibri" w:cs="Calibri"/>
          <w:position w:val="-18"/>
        </w:rPr>
        <w:object w:dxaOrig="680" w:dyaOrig="499" w14:anchorId="049C6826">
          <v:shape id="_x0000_i1036" type="#_x0000_t75" style="width:33pt;height:25.5pt" o:ole="">
            <v:imagedata r:id="rId29" o:title=""/>
          </v:shape>
          <o:OLEObject Type="Embed" ProgID="Equation.DSMT4" ShapeID="_x0000_i1036" DrawAspect="Content" ObjectID="_1693491700" r:id="rId30"/>
        </w:object>
      </w:r>
      <w:r w:rsidRPr="006955CB">
        <w:rPr>
          <w:rFonts w:ascii="Calibri" w:eastAsia="Calibri" w:hAnsi="Calibri" w:cs="Calibri"/>
        </w:rPr>
        <w:t>iracionalan?</w:t>
      </w:r>
    </w:p>
    <w:p w14:paraId="032436FC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Izračunajte opseg kvadrata čija je stranica duga </w:t>
      </w:r>
      <w:r w:rsidRPr="006955CB">
        <w:rPr>
          <w:rFonts w:ascii="Calibri" w:eastAsia="Calibri" w:hAnsi="Calibri" w:cs="Times New Roman"/>
          <w:position w:val="-6"/>
        </w:rPr>
        <w:object w:dxaOrig="680" w:dyaOrig="360" w14:anchorId="7F542C27">
          <v:shape id="_x0000_i1037" type="#_x0000_t75" style="width:33.75pt;height:18.75pt" o:ole="">
            <v:imagedata r:id="rId31" o:title=""/>
          </v:shape>
          <o:OLEObject Type="Embed" ProgID="Equation.DSMT4" ShapeID="_x0000_i1037" DrawAspect="Content" ObjectID="_1693491701" r:id="rId32"/>
        </w:object>
      </w:r>
      <w:r w:rsidRPr="006955CB">
        <w:rPr>
          <w:rFonts w:ascii="Calibri" w:eastAsia="Calibri" w:hAnsi="Calibri" w:cs="Times New Roman"/>
        </w:rPr>
        <w:t>. Je li opseg iskazan iracionalnim brojem?</w:t>
      </w:r>
    </w:p>
    <w:p w14:paraId="1F5E16F9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6955CB">
        <w:rPr>
          <w:rFonts w:ascii="Calibri" w:eastAsia="Calibri" w:hAnsi="Calibri" w:cs="Calibri"/>
          <w:sz w:val="40"/>
          <w:szCs w:val="40"/>
        </w:rPr>
        <w:t xml:space="preserve"> </w:t>
      </w:r>
      <w:r w:rsidRPr="006955CB">
        <w:rPr>
          <w:rFonts w:ascii="Calibri" w:eastAsia="Calibri" w:hAnsi="Calibri" w:cs="Calibri"/>
        </w:rPr>
        <w:t xml:space="preserve">Pitanja: </w:t>
      </w:r>
    </w:p>
    <w:p w14:paraId="77A4157D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Kako označavamo skup iracionalnih brojeva?</w:t>
      </w:r>
    </w:p>
    <w:p w14:paraId="6CD954BE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Napišite jedan iracionalan broj.</w:t>
      </w:r>
    </w:p>
    <w:p w14:paraId="6894F26F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Je li broj </w:t>
      </w:r>
      <w:r w:rsidRPr="006955CB">
        <w:rPr>
          <w:rFonts w:ascii="Calibri" w:eastAsia="Calibri" w:hAnsi="Calibri" w:cs="Calibri"/>
          <w:position w:val="-8"/>
        </w:rPr>
        <w:object w:dxaOrig="560" w:dyaOrig="340" w14:anchorId="5B2ED6C4">
          <v:shape id="_x0000_i1038" type="#_x0000_t75" style="width:27pt;height:17.25pt" o:ole="">
            <v:imagedata r:id="rId33" o:title=""/>
          </v:shape>
          <o:OLEObject Type="Embed" ProgID="Equation.DSMT4" ShapeID="_x0000_i1038" DrawAspect="Content" ObjectID="_1693491702" r:id="rId34"/>
        </w:object>
      </w:r>
      <w:r w:rsidRPr="006955CB">
        <w:rPr>
          <w:rFonts w:ascii="Calibri" w:eastAsia="Calibri" w:hAnsi="Calibri" w:cs="Calibri"/>
        </w:rPr>
        <w:t>iracionalan?</w:t>
      </w:r>
    </w:p>
    <w:p w14:paraId="35257E71" w14:textId="77777777" w:rsidR="006955CB" w:rsidRPr="006955CB" w:rsidRDefault="006955CB" w:rsidP="006955C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Je li broj </w:t>
      </w:r>
      <w:r w:rsidRPr="006955CB">
        <w:rPr>
          <w:rFonts w:ascii="Calibri" w:eastAsia="Calibri" w:hAnsi="Calibri" w:cs="Calibri"/>
          <w:position w:val="-18"/>
        </w:rPr>
        <w:object w:dxaOrig="680" w:dyaOrig="499" w14:anchorId="2EF20E1F">
          <v:shape id="_x0000_i1039" type="#_x0000_t75" style="width:33pt;height:25.5pt" o:ole="">
            <v:imagedata r:id="rId35" o:title=""/>
          </v:shape>
          <o:OLEObject Type="Embed" ProgID="Equation.DSMT4" ShapeID="_x0000_i1039" DrawAspect="Content" ObjectID="_1693491703" r:id="rId36"/>
        </w:object>
      </w:r>
      <w:r w:rsidRPr="006955CB">
        <w:rPr>
          <w:rFonts w:ascii="Calibri" w:eastAsia="Calibri" w:hAnsi="Calibri" w:cs="Calibri"/>
        </w:rPr>
        <w:t>iracionalan?</w:t>
      </w:r>
    </w:p>
    <w:p w14:paraId="7A708106" w14:textId="77777777" w:rsidR="006955CB" w:rsidRPr="006955CB" w:rsidRDefault="006955CB" w:rsidP="006955CB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Izračunajte površinu kvadrata čija je stranica duga </w:t>
      </w:r>
      <w:r w:rsidRPr="006955CB">
        <w:rPr>
          <w:rFonts w:ascii="Calibri" w:eastAsia="Calibri" w:hAnsi="Calibri" w:cs="Times New Roman"/>
          <w:position w:val="-6"/>
        </w:rPr>
        <w:object w:dxaOrig="680" w:dyaOrig="360" w14:anchorId="17148AD7">
          <v:shape id="_x0000_i1040" type="#_x0000_t75" style="width:33.75pt;height:18.75pt" o:ole="">
            <v:imagedata r:id="rId31" o:title=""/>
          </v:shape>
          <o:OLEObject Type="Embed" ProgID="Equation.DSMT4" ShapeID="_x0000_i1040" DrawAspect="Content" ObjectID="_1693491704" r:id="rId37"/>
        </w:object>
      </w:r>
      <w:r w:rsidRPr="006955CB">
        <w:rPr>
          <w:rFonts w:ascii="Calibri" w:eastAsia="Calibri" w:hAnsi="Calibri" w:cs="Times New Roman"/>
        </w:rPr>
        <w:t>. Je li površina iskazana iracionalnim brojem?</w:t>
      </w:r>
    </w:p>
    <w:p w14:paraId="4912CA6D" w14:textId="77777777" w:rsidR="006955CB" w:rsidRPr="006955CB" w:rsidRDefault="006955CB" w:rsidP="006955CB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70EC8C30" w14:textId="77777777" w:rsidR="006955CB" w:rsidRPr="006955CB" w:rsidRDefault="006955CB" w:rsidP="006955C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DCB106A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</w:p>
    <w:p w14:paraId="32417977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</w:p>
    <w:p w14:paraId="14DDA499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</w:p>
    <w:p w14:paraId="1600374F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</w:p>
    <w:p w14:paraId="21568E3E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</w:p>
    <w:p w14:paraId="109BB160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</w:p>
    <w:p w14:paraId="3FF062FA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</w:p>
    <w:p w14:paraId="0411E605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</w:p>
    <w:p w14:paraId="3DB1EF16" w14:textId="77777777" w:rsidR="006955CB" w:rsidRPr="006955CB" w:rsidRDefault="006955CB" w:rsidP="006955CB">
      <w:pPr>
        <w:spacing w:after="200" w:line="240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t>Vrednovanje za učenje</w:t>
      </w:r>
    </w:p>
    <w:p w14:paraId="6E2DEB57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b/>
        </w:rPr>
        <w:t xml:space="preserve">Primjer 1:  </w:t>
      </w:r>
      <w:r w:rsidRPr="006955CB">
        <w:rPr>
          <w:rFonts w:ascii="Calibri" w:eastAsia="Calibri" w:hAnsi="Calibri" w:cs="Calibri"/>
        </w:rPr>
        <w:t>Kviz (Prilog D)</w:t>
      </w:r>
    </w:p>
    <w:p w14:paraId="72AA6C54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Tvrdnje:</w:t>
      </w:r>
    </w:p>
    <w:p w14:paraId="0F0AB8F2" w14:textId="77777777" w:rsidR="006955CB" w:rsidRPr="006955CB" w:rsidRDefault="006955CB" w:rsidP="006955CB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Myriad Pro"/>
          <w:b/>
          <w:bCs/>
          <w:color w:val="000000"/>
        </w:rPr>
        <w:t xml:space="preserve">Q </w:t>
      </w:r>
      <w:r w:rsidRPr="006955CB">
        <w:rPr>
          <w:rFonts w:ascii="Calibri" w:eastAsia="Calibri" w:hAnsi="Calibri" w:cs="Myriad Pro"/>
          <w:color w:val="000000"/>
        </w:rPr>
        <w:t xml:space="preserve">U </w:t>
      </w:r>
      <w:r w:rsidRPr="006955CB">
        <w:rPr>
          <w:rFonts w:ascii="Calibri" w:eastAsia="Calibri" w:hAnsi="Calibri" w:cs="Myriad Pro"/>
          <w:b/>
          <w:bCs/>
          <w:color w:val="000000"/>
        </w:rPr>
        <w:t xml:space="preserve">I = R </w:t>
      </w:r>
    </w:p>
    <w:p w14:paraId="2965DB15" w14:textId="77777777" w:rsidR="006955CB" w:rsidRPr="006955CB" w:rsidRDefault="006955CB" w:rsidP="006955CB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Svaki prirodni broj ujedno je i realan.</w:t>
      </w:r>
    </w:p>
    <w:p w14:paraId="43926CD3" w14:textId="77777777" w:rsidR="006955CB" w:rsidRPr="006955CB" w:rsidRDefault="006955CB" w:rsidP="006955CB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position w:val="-18"/>
        </w:rPr>
        <w:object w:dxaOrig="859" w:dyaOrig="499" w14:anchorId="0A1F09D7">
          <v:shape id="_x0000_i1041" type="#_x0000_t75" style="width:42.75pt;height:25.5pt" o:ole="">
            <v:imagedata r:id="rId38" o:title=""/>
          </v:shape>
          <o:OLEObject Type="Embed" ProgID="Equation.DSMT4" ShapeID="_x0000_i1041" DrawAspect="Content" ObjectID="_1693491705" r:id="rId39"/>
        </w:object>
      </w:r>
      <w:r w:rsidRPr="006955CB">
        <w:rPr>
          <w:rFonts w:ascii="Calibri" w:eastAsia="Calibri" w:hAnsi="Calibri" w:cs="Calibri"/>
          <w:b/>
          <w:bCs/>
        </w:rPr>
        <w:t>I</w:t>
      </w:r>
    </w:p>
    <w:p w14:paraId="6365BD55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</w:p>
    <w:p w14:paraId="511D482F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Zadatci:</w:t>
      </w:r>
    </w:p>
    <w:p w14:paraId="6B6718E6" w14:textId="77777777" w:rsidR="006955CB" w:rsidRPr="006955CB" w:rsidRDefault="006955CB" w:rsidP="006955CB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Je li broj </w:t>
      </w:r>
      <w:r w:rsidRPr="006955CB">
        <w:rPr>
          <w:rFonts w:ascii="Calibri" w:eastAsia="Calibri" w:hAnsi="Calibri" w:cs="Calibri"/>
          <w:position w:val="-6"/>
        </w:rPr>
        <w:object w:dxaOrig="499" w:dyaOrig="400" w14:anchorId="63C92544">
          <v:shape id="_x0000_i1042" type="#_x0000_t75" style="width:24.75pt;height:20.25pt" o:ole="">
            <v:imagedata r:id="rId40" o:title=""/>
          </v:shape>
          <o:OLEObject Type="Embed" ProgID="Equation.DSMT4" ShapeID="_x0000_i1042" DrawAspect="Content" ObjectID="_1693491706" r:id="rId41"/>
        </w:object>
      </w:r>
      <w:r w:rsidRPr="006955CB">
        <w:rPr>
          <w:rFonts w:ascii="Calibri" w:eastAsia="Calibri" w:hAnsi="Calibri" w:cs="Calibri"/>
        </w:rPr>
        <w:t>iracionalan?</w:t>
      </w:r>
    </w:p>
    <w:p w14:paraId="6D3329FC" w14:textId="77777777" w:rsidR="006955CB" w:rsidRPr="006955CB" w:rsidRDefault="006955CB" w:rsidP="006955CB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  <w:b/>
        </w:rPr>
        <w:sectPr w:rsidR="006955CB" w:rsidRPr="006955CB" w:rsidSect="00145E33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  <w:r w:rsidRPr="006955CB">
        <w:rPr>
          <w:rFonts w:ascii="Calibri" w:eastAsia="Calibri" w:hAnsi="Calibri" w:cs="Calibri"/>
        </w:rPr>
        <w:t xml:space="preserve">Zadan je trokut s duljinama stranica  </w:t>
      </w:r>
      <w:r w:rsidRPr="006955CB">
        <w:rPr>
          <w:rFonts w:ascii="Calibri" w:eastAsia="Calibri" w:hAnsi="Calibri" w:cs="Times New Roman"/>
          <w:position w:val="-8"/>
        </w:rPr>
        <w:object w:dxaOrig="680" w:dyaOrig="380" w14:anchorId="36A78954">
          <v:shape id="_x0000_i1043" type="#_x0000_t75" style="width:33.75pt;height:18.75pt" o:ole="">
            <v:imagedata r:id="rId42" o:title=""/>
          </v:shape>
          <o:OLEObject Type="Embed" ProgID="Equation.DSMT4" ShapeID="_x0000_i1043" DrawAspect="Content" ObjectID="_1693491707" r:id="rId43"/>
        </w:object>
      </w:r>
      <w:r w:rsidRPr="006955CB">
        <w:rPr>
          <w:rFonts w:ascii="Calibri" w:eastAsia="Calibri" w:hAnsi="Calibri" w:cs="Times New Roman"/>
        </w:rPr>
        <w:t xml:space="preserve">, </w:t>
      </w:r>
      <w:r w:rsidRPr="006955CB">
        <w:rPr>
          <w:rFonts w:ascii="Calibri" w:eastAsia="Calibri" w:hAnsi="Calibri" w:cs="Times New Roman"/>
          <w:position w:val="-8"/>
        </w:rPr>
        <w:object w:dxaOrig="780" w:dyaOrig="380" w14:anchorId="544C3D5F">
          <v:shape id="_x0000_i1044" type="#_x0000_t75" style="width:39.75pt;height:18.75pt" o:ole="">
            <v:imagedata r:id="rId44" o:title=""/>
          </v:shape>
          <o:OLEObject Type="Embed" ProgID="Equation.DSMT4" ShapeID="_x0000_i1044" DrawAspect="Content" ObjectID="_1693491708" r:id="rId45"/>
        </w:object>
      </w:r>
      <w:r w:rsidRPr="006955CB">
        <w:rPr>
          <w:rFonts w:ascii="Calibri" w:eastAsia="Calibri" w:hAnsi="Calibri" w:cs="Times New Roman"/>
        </w:rPr>
        <w:t xml:space="preserve"> i </w:t>
      </w:r>
      <w:r w:rsidRPr="006955CB">
        <w:rPr>
          <w:rFonts w:ascii="Calibri" w:eastAsia="Calibri" w:hAnsi="Calibri" w:cs="Times New Roman"/>
          <w:position w:val="-8"/>
        </w:rPr>
        <w:object w:dxaOrig="680" w:dyaOrig="380" w14:anchorId="0BDB47E5">
          <v:shape id="_x0000_i1045" type="#_x0000_t75" style="width:33.75pt;height:18.75pt" o:ole="">
            <v:imagedata r:id="rId46" o:title=""/>
          </v:shape>
          <o:OLEObject Type="Embed" ProgID="Equation.DSMT4" ShapeID="_x0000_i1045" DrawAspect="Content" ObjectID="_1693491709" r:id="rId47"/>
        </w:object>
      </w:r>
      <w:r w:rsidRPr="006955CB">
        <w:rPr>
          <w:rFonts w:ascii="Calibri" w:eastAsia="Calibri" w:hAnsi="Calibri" w:cs="Times New Roman"/>
        </w:rPr>
        <w:t>. Izračunajte opseg njegov opseg pa odgovorite je li iskazan iracionalnim brojem.</w:t>
      </w:r>
      <w:r w:rsidRPr="006955CB">
        <w:rPr>
          <w:rFonts w:ascii="Calibri" w:eastAsia="Calibri" w:hAnsi="Calibri" w:cs="Calibri"/>
        </w:rPr>
        <w:t xml:space="preserve"> </w:t>
      </w:r>
    </w:p>
    <w:p w14:paraId="5EDEA141" w14:textId="77777777" w:rsidR="006955CB" w:rsidRPr="006955CB" w:rsidRDefault="006955CB" w:rsidP="006955CB">
      <w:pPr>
        <w:tabs>
          <w:tab w:val="left" w:pos="2567"/>
        </w:tabs>
        <w:spacing w:after="0" w:line="276" w:lineRule="auto"/>
        <w:rPr>
          <w:rFonts w:ascii="Calibri" w:eastAsia="Calibri" w:hAnsi="Calibri" w:cs="Calibri"/>
          <w:b/>
        </w:rPr>
      </w:pPr>
      <w:r w:rsidRPr="006955CB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6955CB">
        <w:rPr>
          <w:rFonts w:ascii="Calibri" w:eastAsia="Calibri" w:hAnsi="Calibri" w:cs="Calibri"/>
          <w:i/>
        </w:rPr>
        <w:t xml:space="preserve"> </w:t>
      </w:r>
    </w:p>
    <w:p w14:paraId="1DDD2C6F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</w:p>
    <w:p w14:paraId="48FE4E6E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A</w:t>
      </w:r>
    </w:p>
    <w:p w14:paraId="5F139CF6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</w:p>
    <w:p w14:paraId="0E7982C1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1.  Izračunajte.</w:t>
      </w:r>
    </w:p>
    <w:p w14:paraId="6699E37A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ab/>
        <w:t xml:space="preserve">a) </w:t>
      </w:r>
      <w:r w:rsidRPr="006955CB">
        <w:rPr>
          <w:rFonts w:ascii="Calibri" w:eastAsia="Calibri" w:hAnsi="Calibri" w:cs="Calibri"/>
          <w:position w:val="-8"/>
        </w:rPr>
        <w:object w:dxaOrig="620" w:dyaOrig="340" w14:anchorId="7661E29F">
          <v:shape id="_x0000_i1046" type="#_x0000_t75" style="width:29.25pt;height:18pt" o:ole="">
            <v:imagedata r:id="rId48" o:title=""/>
          </v:shape>
          <o:OLEObject Type="Embed" ProgID="Equation.DSMT4" ShapeID="_x0000_i1046" DrawAspect="Content" ObjectID="_1693491710" r:id="rId49"/>
        </w:object>
      </w:r>
      <w:r w:rsidRPr="006955CB">
        <w:rPr>
          <w:rFonts w:ascii="Calibri" w:eastAsia="Calibri" w:hAnsi="Calibri" w:cs="Calibri"/>
        </w:rPr>
        <w:tab/>
      </w:r>
      <w:r w:rsidRPr="006955CB">
        <w:rPr>
          <w:rFonts w:ascii="Calibri" w:eastAsia="Calibri" w:hAnsi="Calibri" w:cs="Calibri"/>
        </w:rPr>
        <w:tab/>
        <w:t xml:space="preserve">b) </w:t>
      </w:r>
      <w:r w:rsidRPr="006955CB">
        <w:rPr>
          <w:rFonts w:ascii="Calibri" w:eastAsia="Calibri" w:hAnsi="Calibri" w:cs="Calibri"/>
          <w:position w:val="-6"/>
        </w:rPr>
        <w:object w:dxaOrig="780" w:dyaOrig="320" w14:anchorId="243FE413">
          <v:shape id="_x0000_i1047" type="#_x0000_t75" style="width:35.25pt;height:16.5pt" o:ole="">
            <v:imagedata r:id="rId50" o:title=""/>
          </v:shape>
          <o:OLEObject Type="Embed" ProgID="Equation.DSMT4" ShapeID="_x0000_i1047" DrawAspect="Content" ObjectID="_1693491711" r:id="rId51"/>
        </w:object>
      </w:r>
      <w:r w:rsidRPr="006955CB">
        <w:rPr>
          <w:rFonts w:ascii="Calibri" w:eastAsia="Calibri" w:hAnsi="Calibri" w:cs="Calibri"/>
        </w:rPr>
        <w:tab/>
      </w:r>
      <w:r w:rsidRPr="006955CB">
        <w:rPr>
          <w:rFonts w:ascii="Calibri" w:eastAsia="Calibri" w:hAnsi="Calibri" w:cs="Calibri"/>
        </w:rPr>
        <w:tab/>
        <w:t xml:space="preserve">c) </w:t>
      </w:r>
      <w:r w:rsidRPr="006955CB">
        <w:rPr>
          <w:rFonts w:ascii="Calibri" w:eastAsia="Calibri" w:hAnsi="Calibri" w:cs="Calibri"/>
          <w:position w:val="-24"/>
        </w:rPr>
        <w:object w:dxaOrig="639" w:dyaOrig="639" w14:anchorId="421D7F8C">
          <v:shape id="_x0000_i1048" type="#_x0000_t75" style="width:30pt;height:33pt" o:ole="">
            <v:imagedata r:id="rId52" o:title=""/>
          </v:shape>
          <o:OLEObject Type="Embed" ProgID="Equation.DSMT4" ShapeID="_x0000_i1048" DrawAspect="Content" ObjectID="_1693491712" r:id="rId53"/>
        </w:object>
      </w:r>
      <w:r w:rsidRPr="006955CB">
        <w:rPr>
          <w:rFonts w:ascii="Calibri" w:eastAsia="Calibri" w:hAnsi="Calibri" w:cs="Calibri"/>
        </w:rPr>
        <w:tab/>
      </w:r>
      <w:r w:rsidRPr="006955CB">
        <w:rPr>
          <w:rFonts w:ascii="Calibri" w:eastAsia="Calibri" w:hAnsi="Calibri" w:cs="Calibri"/>
        </w:rPr>
        <w:tab/>
        <w:t xml:space="preserve">d) </w:t>
      </w:r>
      <w:r w:rsidRPr="006955CB">
        <w:rPr>
          <w:rFonts w:ascii="Calibri" w:eastAsia="Calibri" w:hAnsi="Calibri" w:cs="Calibri"/>
          <w:position w:val="-8"/>
        </w:rPr>
        <w:object w:dxaOrig="1020" w:dyaOrig="380" w14:anchorId="00B3051D">
          <v:shape id="_x0000_i1049" type="#_x0000_t75" style="width:48pt;height:20.25pt" o:ole="">
            <v:imagedata r:id="rId54" o:title=""/>
          </v:shape>
          <o:OLEObject Type="Embed" ProgID="Equation.DSMT4" ShapeID="_x0000_i1049" DrawAspect="Content" ObjectID="_1693491713" r:id="rId55"/>
        </w:object>
      </w:r>
    </w:p>
    <w:p w14:paraId="38B8B675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</w:p>
    <w:p w14:paraId="213C7901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2.  Izračunajte.</w:t>
      </w:r>
    </w:p>
    <w:p w14:paraId="27FACE51" w14:textId="77777777" w:rsidR="006955CB" w:rsidRPr="006955CB" w:rsidRDefault="006955CB" w:rsidP="006955CB">
      <w:pPr>
        <w:spacing w:after="0" w:line="60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) </w:t>
      </w:r>
      <w:r w:rsidRPr="006955CB">
        <w:rPr>
          <w:rFonts w:ascii="Calibri" w:eastAsia="Calibri" w:hAnsi="Calibri" w:cs="Calibri"/>
          <w:position w:val="-18"/>
        </w:rPr>
        <w:object w:dxaOrig="859" w:dyaOrig="499" w14:anchorId="6ED7E88C">
          <v:shape id="_x0000_i1050" type="#_x0000_t75" style="width:42pt;height:25.5pt" o:ole="">
            <v:imagedata r:id="rId56" o:title=""/>
          </v:shape>
          <o:OLEObject Type="Embed" ProgID="Equation.DSMT4" ShapeID="_x0000_i1050" DrawAspect="Content" ObjectID="_1693491714" r:id="rId57"/>
        </w:object>
      </w:r>
    </w:p>
    <w:p w14:paraId="5BC9C0AE" w14:textId="77777777" w:rsidR="006955CB" w:rsidRPr="006955CB" w:rsidRDefault="006955CB" w:rsidP="006955CB">
      <w:pPr>
        <w:spacing w:after="0" w:line="60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b) </w:t>
      </w:r>
      <w:r w:rsidRPr="006955CB">
        <w:rPr>
          <w:rFonts w:ascii="Calibri" w:eastAsia="Calibri" w:hAnsi="Calibri" w:cs="Calibri"/>
          <w:position w:val="-14"/>
        </w:rPr>
        <w:object w:dxaOrig="900" w:dyaOrig="460" w14:anchorId="6C0139D8">
          <v:shape id="_x0000_i1051" type="#_x0000_t75" style="width:44.25pt;height:24pt" o:ole="">
            <v:imagedata r:id="rId58" o:title=""/>
          </v:shape>
          <o:OLEObject Type="Embed" ProgID="Equation.DSMT4" ShapeID="_x0000_i1051" DrawAspect="Content" ObjectID="_1693491715" r:id="rId59"/>
        </w:object>
      </w:r>
    </w:p>
    <w:p w14:paraId="65F1C972" w14:textId="77777777" w:rsidR="006955CB" w:rsidRPr="006955CB" w:rsidRDefault="006955CB" w:rsidP="006955CB">
      <w:pPr>
        <w:spacing w:after="0" w:line="60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c) </w:t>
      </w:r>
      <w:r w:rsidRPr="006955CB">
        <w:rPr>
          <w:rFonts w:ascii="Calibri" w:eastAsia="Calibri" w:hAnsi="Calibri" w:cs="Calibri"/>
          <w:position w:val="-18"/>
        </w:rPr>
        <w:object w:dxaOrig="999" w:dyaOrig="499" w14:anchorId="061509EF">
          <v:shape id="_x0000_i1052" type="#_x0000_t75" style="width:49.5pt;height:25.5pt" o:ole="">
            <v:imagedata r:id="rId60" o:title=""/>
          </v:shape>
          <o:OLEObject Type="Embed" ProgID="Equation.DSMT4" ShapeID="_x0000_i1052" DrawAspect="Content" ObjectID="_1693491716" r:id="rId61"/>
        </w:object>
      </w:r>
    </w:p>
    <w:p w14:paraId="07CA0C62" w14:textId="77777777" w:rsidR="006955CB" w:rsidRPr="006955CB" w:rsidRDefault="006955CB" w:rsidP="006955CB">
      <w:pPr>
        <w:spacing w:after="0" w:line="60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ab/>
        <w:t xml:space="preserve">d)  </w:t>
      </w:r>
      <w:r w:rsidRPr="006955CB">
        <w:rPr>
          <w:rFonts w:ascii="Calibri" w:eastAsia="Calibri" w:hAnsi="Calibri" w:cs="Calibri"/>
          <w:position w:val="-8"/>
        </w:rPr>
        <w:object w:dxaOrig="1080" w:dyaOrig="340" w14:anchorId="702AD00A">
          <v:shape id="_x0000_i1053" type="#_x0000_t75" style="width:51.75pt;height:17.25pt" o:ole="">
            <v:imagedata r:id="rId62" o:title=""/>
          </v:shape>
          <o:OLEObject Type="Embed" ProgID="Equation.DSMT4" ShapeID="_x0000_i1053" DrawAspect="Content" ObjectID="_1693491717" r:id="rId63"/>
        </w:object>
      </w:r>
    </w:p>
    <w:p w14:paraId="6D49C9A4" w14:textId="77777777" w:rsidR="006955CB" w:rsidRPr="006955CB" w:rsidRDefault="006955CB" w:rsidP="006955CB">
      <w:pPr>
        <w:spacing w:after="200" w:line="60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ab/>
        <w:t xml:space="preserve">e)  </w:t>
      </w:r>
      <w:r w:rsidRPr="006955CB">
        <w:rPr>
          <w:rFonts w:ascii="Calibri" w:eastAsia="Calibri" w:hAnsi="Calibri" w:cs="Calibri"/>
          <w:position w:val="-24"/>
        </w:rPr>
        <w:object w:dxaOrig="1300" w:dyaOrig="639" w14:anchorId="357C1502">
          <v:shape id="_x0000_i1054" type="#_x0000_t75" style="width:63.75pt;height:32.25pt" o:ole="">
            <v:imagedata r:id="rId64" o:title=""/>
          </v:shape>
          <o:OLEObject Type="Embed" ProgID="Equation.DSMT4" ShapeID="_x0000_i1054" DrawAspect="Content" ObjectID="_1693491718" r:id="rId65"/>
        </w:object>
      </w:r>
    </w:p>
    <w:p w14:paraId="42C981B4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3.  Izračunajte.</w:t>
      </w:r>
    </w:p>
    <w:p w14:paraId="4781AA3C" w14:textId="77777777" w:rsidR="006955CB" w:rsidRPr="006955CB" w:rsidRDefault="006955CB" w:rsidP="006955CB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) </w:t>
      </w:r>
      <w:r w:rsidRPr="006955CB">
        <w:rPr>
          <w:rFonts w:ascii="Calibri" w:eastAsia="Calibri" w:hAnsi="Calibri" w:cs="Calibri"/>
          <w:position w:val="-8"/>
        </w:rPr>
        <w:object w:dxaOrig="2420" w:dyaOrig="340" w14:anchorId="743EAD7D">
          <v:shape id="_x0000_i1055" type="#_x0000_t75" style="width:118.5pt;height:17.25pt" o:ole="">
            <v:imagedata r:id="rId66" o:title=""/>
          </v:shape>
          <o:OLEObject Type="Embed" ProgID="Equation.DSMT4" ShapeID="_x0000_i1055" DrawAspect="Content" ObjectID="_1693491719" r:id="rId67"/>
        </w:object>
      </w:r>
    </w:p>
    <w:p w14:paraId="546CA373" w14:textId="77777777" w:rsidR="006955CB" w:rsidRPr="006955CB" w:rsidRDefault="006955CB" w:rsidP="006955CB">
      <w:pPr>
        <w:spacing w:after="200" w:line="480" w:lineRule="auto"/>
        <w:ind w:firstLine="708"/>
        <w:rPr>
          <w:rFonts w:ascii="Calibri" w:eastAsia="Calibri" w:hAnsi="Calibri" w:cs="Times New Roman"/>
        </w:rPr>
      </w:pPr>
      <w:r w:rsidRPr="006955CB">
        <w:rPr>
          <w:rFonts w:ascii="Calibri" w:eastAsia="Calibri" w:hAnsi="Calibri" w:cs="Calibri"/>
        </w:rPr>
        <w:t xml:space="preserve">b) </w:t>
      </w:r>
      <w:r w:rsidRPr="006955CB">
        <w:rPr>
          <w:rFonts w:ascii="Calibri" w:eastAsia="Calibri" w:hAnsi="Calibri" w:cs="Times New Roman"/>
        </w:rPr>
        <w:t xml:space="preserve"> </w:t>
      </w:r>
      <w:r w:rsidRPr="006955CB">
        <w:rPr>
          <w:rFonts w:ascii="Calibri" w:eastAsia="Calibri" w:hAnsi="Calibri" w:cs="Times New Roman"/>
          <w:position w:val="-8"/>
        </w:rPr>
        <w:object w:dxaOrig="1960" w:dyaOrig="340" w14:anchorId="2392845B">
          <v:shape id="_x0000_i1056" type="#_x0000_t75" style="width:96pt;height:18pt" o:ole="">
            <v:imagedata r:id="rId68" o:title=""/>
          </v:shape>
          <o:OLEObject Type="Embed" ProgID="Equation.DSMT4" ShapeID="_x0000_i1056" DrawAspect="Content" ObjectID="_1693491720" r:id="rId69"/>
        </w:object>
      </w:r>
    </w:p>
    <w:p w14:paraId="66C762F1" w14:textId="77777777" w:rsidR="006955CB" w:rsidRPr="006955CB" w:rsidRDefault="006955CB" w:rsidP="006955CB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c)  </w:t>
      </w:r>
      <w:r w:rsidRPr="006955CB">
        <w:rPr>
          <w:rFonts w:ascii="Calibri" w:eastAsia="Calibri" w:hAnsi="Calibri" w:cs="Times New Roman"/>
          <w:position w:val="-26"/>
        </w:rPr>
        <w:object w:dxaOrig="1680" w:dyaOrig="639" w14:anchorId="46EC58EC">
          <v:shape id="_x0000_i1057" type="#_x0000_t75" style="width:81pt;height:33.75pt" o:ole="">
            <v:imagedata r:id="rId70" o:title=""/>
          </v:shape>
          <o:OLEObject Type="Embed" ProgID="Equation.DSMT4" ShapeID="_x0000_i1057" DrawAspect="Content" ObjectID="_1693491721" r:id="rId71"/>
        </w:object>
      </w:r>
    </w:p>
    <w:p w14:paraId="0A2BB489" w14:textId="77777777" w:rsidR="006955CB" w:rsidRPr="006955CB" w:rsidRDefault="006955CB" w:rsidP="006955CB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d) </w:t>
      </w:r>
      <w:r w:rsidRPr="006955CB">
        <w:rPr>
          <w:rFonts w:ascii="Calibri" w:eastAsia="Calibri" w:hAnsi="Calibri" w:cs="Calibri"/>
          <w:position w:val="-18"/>
        </w:rPr>
        <w:object w:dxaOrig="1820" w:dyaOrig="460" w14:anchorId="741C229C">
          <v:shape id="_x0000_i1058" type="#_x0000_t75" style="width:90.75pt;height:23.25pt" o:ole="">
            <v:imagedata r:id="rId72" o:title=""/>
          </v:shape>
          <o:OLEObject Type="Embed" ProgID="Equation.DSMT4" ShapeID="_x0000_i1058" DrawAspect="Content" ObjectID="_1693491722" r:id="rId73"/>
        </w:object>
      </w:r>
    </w:p>
    <w:p w14:paraId="49B99E59" w14:textId="77777777" w:rsidR="006955CB" w:rsidRPr="006955CB" w:rsidRDefault="006955CB" w:rsidP="006955CB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</w:rPr>
      </w:pPr>
      <w:r w:rsidRPr="006955CB">
        <w:rPr>
          <w:rFonts w:ascii="Calibri" w:eastAsia="Calibri" w:hAnsi="Calibri" w:cs="Calibri"/>
        </w:rPr>
        <w:t>4</w:t>
      </w:r>
      <w:r w:rsidRPr="006955CB">
        <w:rPr>
          <w:rFonts w:ascii="Calibri" w:eastAsia="Calibri" w:hAnsi="Calibri" w:cs="Times New Roman"/>
        </w:rPr>
        <w:t>.  Racionalizirajte nazivnik u razlomcima:</w:t>
      </w:r>
    </w:p>
    <w:p w14:paraId="70FC871C" w14:textId="77777777" w:rsidR="006955CB" w:rsidRPr="006955CB" w:rsidRDefault="006955CB" w:rsidP="006955C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6955CB">
        <w:rPr>
          <w:rFonts w:ascii="Calibri" w:eastAsia="Calibri" w:hAnsi="Calibri" w:cs="Times New Roman"/>
        </w:rPr>
        <w:tab/>
      </w:r>
      <w:r w:rsidRPr="006955CB">
        <w:rPr>
          <w:rFonts w:ascii="Calibri" w:eastAsia="Calibri" w:hAnsi="Calibri" w:cs="Times New Roman"/>
        </w:rPr>
        <w:tab/>
        <w:t xml:space="preserve">a)  </w:t>
      </w:r>
      <w:r w:rsidRPr="006955CB">
        <w:rPr>
          <w:rFonts w:ascii="Calibri" w:eastAsia="Calibri" w:hAnsi="Calibri" w:cs="Calibri"/>
          <w:position w:val="-26"/>
        </w:rPr>
        <w:object w:dxaOrig="380" w:dyaOrig="620" w14:anchorId="7668A272">
          <v:shape id="_x0000_i1059" type="#_x0000_t75" style="width:18.75pt;height:31.5pt" o:ole="">
            <v:imagedata r:id="rId74" o:title=""/>
          </v:shape>
          <o:OLEObject Type="Embed" ProgID="Equation.DSMT4" ShapeID="_x0000_i1059" DrawAspect="Content" ObjectID="_1693491723" r:id="rId75"/>
        </w:object>
      </w:r>
      <w:r w:rsidRPr="006955CB">
        <w:rPr>
          <w:rFonts w:ascii="Calibri" w:eastAsia="Calibri" w:hAnsi="Calibri" w:cs="Times New Roman"/>
        </w:rPr>
        <w:t xml:space="preserve"> </w:t>
      </w:r>
    </w:p>
    <w:p w14:paraId="22D821A7" w14:textId="77777777" w:rsidR="006955CB" w:rsidRPr="006955CB" w:rsidRDefault="006955CB" w:rsidP="006955C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6955CB">
        <w:rPr>
          <w:rFonts w:ascii="Calibri" w:eastAsia="Calibri" w:hAnsi="Calibri" w:cs="Times New Roman"/>
        </w:rPr>
        <w:tab/>
      </w:r>
      <w:r w:rsidRPr="006955CB">
        <w:rPr>
          <w:rFonts w:ascii="Calibri" w:eastAsia="Calibri" w:hAnsi="Calibri" w:cs="Times New Roman"/>
        </w:rPr>
        <w:tab/>
        <w:t xml:space="preserve">b)   </w:t>
      </w:r>
      <w:r w:rsidRPr="006955CB">
        <w:rPr>
          <w:rFonts w:ascii="Calibri" w:eastAsia="Calibri" w:hAnsi="Calibri" w:cs="Calibri"/>
          <w:position w:val="-26"/>
        </w:rPr>
        <w:object w:dxaOrig="480" w:dyaOrig="620" w14:anchorId="272CDF49">
          <v:shape id="_x0000_i1060" type="#_x0000_t75" style="width:24pt;height:30.75pt" o:ole="">
            <v:imagedata r:id="rId76" o:title=""/>
          </v:shape>
          <o:OLEObject Type="Embed" ProgID="Equation.DSMT4" ShapeID="_x0000_i1060" DrawAspect="Content" ObjectID="_1693491724" r:id="rId77"/>
        </w:object>
      </w:r>
      <w:r w:rsidRPr="006955CB">
        <w:rPr>
          <w:rFonts w:ascii="Calibri" w:eastAsia="Calibri" w:hAnsi="Calibri" w:cs="Times New Roman"/>
        </w:rPr>
        <w:tab/>
      </w:r>
    </w:p>
    <w:p w14:paraId="588FCD79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               grupa B</w:t>
      </w:r>
    </w:p>
    <w:p w14:paraId="1FCA7194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</w:p>
    <w:p w14:paraId="3473ED58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1.  Izračunajte.</w:t>
      </w:r>
    </w:p>
    <w:p w14:paraId="5E6513BF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ab/>
        <w:t xml:space="preserve">a) </w:t>
      </w:r>
      <w:r w:rsidRPr="006955CB">
        <w:rPr>
          <w:rFonts w:ascii="Calibri" w:eastAsia="Calibri" w:hAnsi="Calibri" w:cs="Calibri"/>
          <w:position w:val="-8"/>
        </w:rPr>
        <w:object w:dxaOrig="620" w:dyaOrig="340" w14:anchorId="7F7EAE56">
          <v:shape id="_x0000_i1061" type="#_x0000_t75" style="width:29.25pt;height:18pt" o:ole="">
            <v:imagedata r:id="rId78" o:title=""/>
          </v:shape>
          <o:OLEObject Type="Embed" ProgID="Equation.DSMT4" ShapeID="_x0000_i1061" DrawAspect="Content" ObjectID="_1693491725" r:id="rId79"/>
        </w:object>
      </w:r>
      <w:r w:rsidRPr="006955CB">
        <w:rPr>
          <w:rFonts w:ascii="Calibri" w:eastAsia="Calibri" w:hAnsi="Calibri" w:cs="Calibri"/>
        </w:rPr>
        <w:tab/>
      </w:r>
      <w:r w:rsidRPr="006955CB">
        <w:rPr>
          <w:rFonts w:ascii="Calibri" w:eastAsia="Calibri" w:hAnsi="Calibri" w:cs="Calibri"/>
        </w:rPr>
        <w:tab/>
        <w:t xml:space="preserve">b) </w:t>
      </w:r>
      <w:r w:rsidRPr="006955CB">
        <w:rPr>
          <w:rFonts w:ascii="Calibri" w:eastAsia="Calibri" w:hAnsi="Calibri" w:cs="Calibri"/>
          <w:position w:val="-8"/>
        </w:rPr>
        <w:object w:dxaOrig="1020" w:dyaOrig="340" w14:anchorId="39F309A3">
          <v:shape id="_x0000_i1062" type="#_x0000_t75" style="width:46.5pt;height:17.25pt" o:ole="">
            <v:imagedata r:id="rId80" o:title=""/>
          </v:shape>
          <o:OLEObject Type="Embed" ProgID="Equation.DSMT4" ShapeID="_x0000_i1062" DrawAspect="Content" ObjectID="_1693491726" r:id="rId81"/>
        </w:object>
      </w:r>
      <w:r w:rsidRPr="006955CB">
        <w:rPr>
          <w:rFonts w:ascii="Calibri" w:eastAsia="Calibri" w:hAnsi="Calibri" w:cs="Calibri"/>
        </w:rPr>
        <w:tab/>
      </w:r>
      <w:r w:rsidRPr="006955CB">
        <w:rPr>
          <w:rFonts w:ascii="Calibri" w:eastAsia="Calibri" w:hAnsi="Calibri" w:cs="Calibri"/>
        </w:rPr>
        <w:tab/>
        <w:t xml:space="preserve">c) </w:t>
      </w:r>
      <w:r w:rsidRPr="006955CB">
        <w:rPr>
          <w:rFonts w:ascii="Calibri" w:eastAsia="Calibri" w:hAnsi="Calibri" w:cs="Calibri"/>
          <w:position w:val="-24"/>
        </w:rPr>
        <w:object w:dxaOrig="760" w:dyaOrig="639" w14:anchorId="3BC57760">
          <v:shape id="_x0000_i1063" type="#_x0000_t75" style="width:35.25pt;height:33pt" o:ole="">
            <v:imagedata r:id="rId82" o:title=""/>
          </v:shape>
          <o:OLEObject Type="Embed" ProgID="Equation.DSMT4" ShapeID="_x0000_i1063" DrawAspect="Content" ObjectID="_1693491727" r:id="rId83"/>
        </w:object>
      </w:r>
      <w:r w:rsidRPr="006955CB">
        <w:rPr>
          <w:rFonts w:ascii="Calibri" w:eastAsia="Calibri" w:hAnsi="Calibri" w:cs="Calibri"/>
        </w:rPr>
        <w:tab/>
      </w:r>
      <w:r w:rsidRPr="006955CB">
        <w:rPr>
          <w:rFonts w:ascii="Calibri" w:eastAsia="Calibri" w:hAnsi="Calibri" w:cs="Calibri"/>
        </w:rPr>
        <w:tab/>
        <w:t xml:space="preserve">d) </w:t>
      </w:r>
      <w:r w:rsidRPr="006955CB">
        <w:rPr>
          <w:rFonts w:ascii="Calibri" w:eastAsia="Calibri" w:hAnsi="Calibri" w:cs="Calibri"/>
          <w:position w:val="-8"/>
        </w:rPr>
        <w:object w:dxaOrig="1140" w:dyaOrig="380" w14:anchorId="21816A74">
          <v:shape id="_x0000_i1064" type="#_x0000_t75" style="width:54pt;height:20.25pt" o:ole="">
            <v:imagedata r:id="rId84" o:title=""/>
          </v:shape>
          <o:OLEObject Type="Embed" ProgID="Equation.DSMT4" ShapeID="_x0000_i1064" DrawAspect="Content" ObjectID="_1693491728" r:id="rId85"/>
        </w:object>
      </w:r>
    </w:p>
    <w:p w14:paraId="66B36ADD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</w:p>
    <w:p w14:paraId="0C179062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2.  Izračunajte.</w:t>
      </w:r>
    </w:p>
    <w:p w14:paraId="7F0AA8E2" w14:textId="77777777" w:rsidR="006955CB" w:rsidRPr="006955CB" w:rsidRDefault="006955CB" w:rsidP="006955CB">
      <w:pPr>
        <w:spacing w:after="0" w:line="60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) </w:t>
      </w:r>
      <w:r w:rsidRPr="006955CB">
        <w:rPr>
          <w:rFonts w:ascii="Calibri" w:eastAsia="Calibri" w:hAnsi="Calibri" w:cs="Calibri"/>
          <w:position w:val="-18"/>
        </w:rPr>
        <w:object w:dxaOrig="760" w:dyaOrig="499" w14:anchorId="7CDDB00A">
          <v:shape id="_x0000_i1065" type="#_x0000_t75" style="width:37.5pt;height:25.5pt" o:ole="">
            <v:imagedata r:id="rId86" o:title=""/>
          </v:shape>
          <o:OLEObject Type="Embed" ProgID="Equation.DSMT4" ShapeID="_x0000_i1065" DrawAspect="Content" ObjectID="_1693491729" r:id="rId87"/>
        </w:object>
      </w:r>
    </w:p>
    <w:p w14:paraId="56FDE986" w14:textId="77777777" w:rsidR="006955CB" w:rsidRPr="006955CB" w:rsidRDefault="006955CB" w:rsidP="006955CB">
      <w:pPr>
        <w:spacing w:after="0" w:line="60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b) </w:t>
      </w:r>
      <w:r w:rsidRPr="006955CB">
        <w:rPr>
          <w:rFonts w:ascii="Calibri" w:eastAsia="Calibri" w:hAnsi="Calibri" w:cs="Calibri"/>
          <w:position w:val="-14"/>
        </w:rPr>
        <w:object w:dxaOrig="999" w:dyaOrig="460" w14:anchorId="5FB76FE9">
          <v:shape id="_x0000_i1066" type="#_x0000_t75" style="width:48.75pt;height:24pt" o:ole="">
            <v:imagedata r:id="rId88" o:title=""/>
          </v:shape>
          <o:OLEObject Type="Embed" ProgID="Equation.DSMT4" ShapeID="_x0000_i1066" DrawAspect="Content" ObjectID="_1693491730" r:id="rId89"/>
        </w:object>
      </w:r>
    </w:p>
    <w:p w14:paraId="65F4AA98" w14:textId="77777777" w:rsidR="006955CB" w:rsidRPr="006955CB" w:rsidRDefault="006955CB" w:rsidP="006955CB">
      <w:pPr>
        <w:spacing w:after="0" w:line="60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c) </w:t>
      </w:r>
      <w:r w:rsidRPr="006955CB">
        <w:rPr>
          <w:rFonts w:ascii="Calibri" w:eastAsia="Calibri" w:hAnsi="Calibri" w:cs="Calibri"/>
          <w:position w:val="-32"/>
        </w:rPr>
        <w:object w:dxaOrig="840" w:dyaOrig="780" w14:anchorId="1B4D164A">
          <v:shape id="_x0000_i1067" type="#_x0000_t75" style="width:42pt;height:39.75pt" o:ole="">
            <v:imagedata r:id="rId90" o:title=""/>
          </v:shape>
          <o:OLEObject Type="Embed" ProgID="Equation.DSMT4" ShapeID="_x0000_i1067" DrawAspect="Content" ObjectID="_1693491731" r:id="rId91"/>
        </w:object>
      </w:r>
    </w:p>
    <w:p w14:paraId="76417F27" w14:textId="77777777" w:rsidR="006955CB" w:rsidRPr="006955CB" w:rsidRDefault="006955CB" w:rsidP="006955CB">
      <w:pPr>
        <w:spacing w:after="0" w:line="60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ab/>
        <w:t xml:space="preserve">d)  </w:t>
      </w:r>
      <w:r w:rsidRPr="006955CB">
        <w:rPr>
          <w:rFonts w:ascii="Calibri" w:eastAsia="Calibri" w:hAnsi="Calibri" w:cs="Calibri"/>
          <w:position w:val="-8"/>
        </w:rPr>
        <w:object w:dxaOrig="1200" w:dyaOrig="340" w14:anchorId="775CC3C9">
          <v:shape id="_x0000_i1068" type="#_x0000_t75" style="width:57.75pt;height:17.25pt" o:ole="">
            <v:imagedata r:id="rId92" o:title=""/>
          </v:shape>
          <o:OLEObject Type="Embed" ProgID="Equation.DSMT4" ShapeID="_x0000_i1068" DrawAspect="Content" ObjectID="_1693491732" r:id="rId93"/>
        </w:object>
      </w:r>
    </w:p>
    <w:p w14:paraId="49B7F7A0" w14:textId="77777777" w:rsidR="006955CB" w:rsidRPr="006955CB" w:rsidRDefault="006955CB" w:rsidP="006955CB">
      <w:pPr>
        <w:spacing w:after="200" w:line="60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ab/>
        <w:t xml:space="preserve">e)  </w:t>
      </w:r>
      <w:r w:rsidRPr="006955CB">
        <w:rPr>
          <w:rFonts w:ascii="Calibri" w:eastAsia="Calibri" w:hAnsi="Calibri" w:cs="Calibri"/>
          <w:position w:val="-24"/>
        </w:rPr>
        <w:object w:dxaOrig="1200" w:dyaOrig="639" w14:anchorId="3CCFEAFC">
          <v:shape id="_x0000_i1069" type="#_x0000_t75" style="width:58.5pt;height:32.25pt" o:ole="">
            <v:imagedata r:id="rId94" o:title=""/>
          </v:shape>
          <o:OLEObject Type="Embed" ProgID="Equation.DSMT4" ShapeID="_x0000_i1069" DrawAspect="Content" ObjectID="_1693491733" r:id="rId95"/>
        </w:object>
      </w:r>
    </w:p>
    <w:p w14:paraId="31A383BA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3.  Izračunajte.</w:t>
      </w:r>
    </w:p>
    <w:p w14:paraId="69013ECD" w14:textId="77777777" w:rsidR="006955CB" w:rsidRPr="006955CB" w:rsidRDefault="006955CB" w:rsidP="006955CB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a) </w:t>
      </w:r>
      <w:r w:rsidRPr="006955CB">
        <w:rPr>
          <w:rFonts w:ascii="Calibri" w:eastAsia="Calibri" w:hAnsi="Calibri" w:cs="Calibri"/>
          <w:position w:val="-6"/>
        </w:rPr>
        <w:object w:dxaOrig="2640" w:dyaOrig="320" w14:anchorId="0F768DDB">
          <v:shape id="_x0000_i1070" type="#_x0000_t75" style="width:129pt;height:16.5pt" o:ole="">
            <v:imagedata r:id="rId96" o:title=""/>
          </v:shape>
          <o:OLEObject Type="Embed" ProgID="Equation.DSMT4" ShapeID="_x0000_i1070" DrawAspect="Content" ObjectID="_1693491734" r:id="rId97"/>
        </w:object>
      </w:r>
    </w:p>
    <w:p w14:paraId="6FD31C35" w14:textId="77777777" w:rsidR="006955CB" w:rsidRPr="006955CB" w:rsidRDefault="006955CB" w:rsidP="006955CB">
      <w:pPr>
        <w:spacing w:after="200" w:line="480" w:lineRule="auto"/>
        <w:ind w:firstLine="708"/>
        <w:rPr>
          <w:rFonts w:ascii="Calibri" w:eastAsia="Calibri" w:hAnsi="Calibri" w:cs="Times New Roman"/>
        </w:rPr>
      </w:pPr>
      <w:r w:rsidRPr="006955CB">
        <w:rPr>
          <w:rFonts w:ascii="Calibri" w:eastAsia="Calibri" w:hAnsi="Calibri" w:cs="Calibri"/>
        </w:rPr>
        <w:t xml:space="preserve">b) </w:t>
      </w:r>
      <w:r w:rsidRPr="006955CB">
        <w:rPr>
          <w:rFonts w:ascii="Calibri" w:eastAsia="Calibri" w:hAnsi="Calibri" w:cs="Times New Roman"/>
        </w:rPr>
        <w:t xml:space="preserve"> </w:t>
      </w:r>
      <w:r w:rsidRPr="006955CB">
        <w:rPr>
          <w:rFonts w:ascii="Calibri" w:eastAsia="Calibri" w:hAnsi="Calibri" w:cs="Times New Roman"/>
          <w:position w:val="-8"/>
        </w:rPr>
        <w:object w:dxaOrig="1980" w:dyaOrig="340" w14:anchorId="522CC8E6">
          <v:shape id="_x0000_i1071" type="#_x0000_t75" style="width:96.75pt;height:18pt" o:ole="">
            <v:imagedata r:id="rId98" o:title=""/>
          </v:shape>
          <o:OLEObject Type="Embed" ProgID="Equation.DSMT4" ShapeID="_x0000_i1071" DrawAspect="Content" ObjectID="_1693491735" r:id="rId99"/>
        </w:object>
      </w:r>
    </w:p>
    <w:p w14:paraId="10EE0003" w14:textId="77777777" w:rsidR="006955CB" w:rsidRPr="006955CB" w:rsidRDefault="006955CB" w:rsidP="006955CB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c)  </w:t>
      </w:r>
      <w:r w:rsidRPr="006955CB">
        <w:rPr>
          <w:rFonts w:ascii="Calibri" w:eastAsia="Calibri" w:hAnsi="Calibri" w:cs="Times New Roman"/>
          <w:position w:val="-26"/>
        </w:rPr>
        <w:object w:dxaOrig="1920" w:dyaOrig="639" w14:anchorId="1B23FE31">
          <v:shape id="_x0000_i1072" type="#_x0000_t75" style="width:93.75pt;height:33.75pt" o:ole="">
            <v:imagedata r:id="rId100" o:title=""/>
          </v:shape>
          <o:OLEObject Type="Embed" ProgID="Equation.DSMT4" ShapeID="_x0000_i1072" DrawAspect="Content" ObjectID="_1693491736" r:id="rId101"/>
        </w:object>
      </w:r>
    </w:p>
    <w:p w14:paraId="15833627" w14:textId="77777777" w:rsidR="006955CB" w:rsidRPr="006955CB" w:rsidRDefault="006955CB" w:rsidP="006955CB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d) </w:t>
      </w:r>
      <w:r w:rsidRPr="006955CB">
        <w:rPr>
          <w:rFonts w:ascii="Calibri" w:eastAsia="Calibri" w:hAnsi="Calibri" w:cs="Calibri"/>
          <w:position w:val="-18"/>
        </w:rPr>
        <w:object w:dxaOrig="2060" w:dyaOrig="460" w14:anchorId="4EDB6116">
          <v:shape id="_x0000_i1073" type="#_x0000_t75" style="width:102pt;height:23.25pt" o:ole="">
            <v:imagedata r:id="rId102" o:title=""/>
          </v:shape>
          <o:OLEObject Type="Embed" ProgID="Equation.DSMT4" ShapeID="_x0000_i1073" DrawAspect="Content" ObjectID="_1693491737" r:id="rId103"/>
        </w:object>
      </w:r>
    </w:p>
    <w:p w14:paraId="65C13F72" w14:textId="77777777" w:rsidR="006955CB" w:rsidRPr="006955CB" w:rsidRDefault="006955CB" w:rsidP="006955CB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</w:rPr>
      </w:pPr>
      <w:r w:rsidRPr="006955CB">
        <w:rPr>
          <w:rFonts w:ascii="Calibri" w:eastAsia="Calibri" w:hAnsi="Calibri" w:cs="Calibri"/>
        </w:rPr>
        <w:t>4</w:t>
      </w:r>
      <w:r w:rsidRPr="006955CB">
        <w:rPr>
          <w:rFonts w:ascii="Calibri" w:eastAsia="Calibri" w:hAnsi="Calibri" w:cs="Times New Roman"/>
        </w:rPr>
        <w:t>.  Racionalizirajte nazivnik u razlomcima:</w:t>
      </w:r>
    </w:p>
    <w:p w14:paraId="41ABEAFB" w14:textId="77777777" w:rsidR="006955CB" w:rsidRPr="006955CB" w:rsidRDefault="006955CB" w:rsidP="006955C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6955CB">
        <w:rPr>
          <w:rFonts w:ascii="Calibri" w:eastAsia="Calibri" w:hAnsi="Calibri" w:cs="Times New Roman"/>
        </w:rPr>
        <w:tab/>
      </w:r>
      <w:r w:rsidRPr="006955CB">
        <w:rPr>
          <w:rFonts w:ascii="Calibri" w:eastAsia="Calibri" w:hAnsi="Calibri" w:cs="Times New Roman"/>
        </w:rPr>
        <w:tab/>
        <w:t xml:space="preserve">a)  </w:t>
      </w:r>
      <w:r w:rsidRPr="006955CB">
        <w:rPr>
          <w:rFonts w:ascii="Calibri" w:eastAsia="Calibri" w:hAnsi="Calibri" w:cs="Calibri"/>
          <w:position w:val="-26"/>
        </w:rPr>
        <w:object w:dxaOrig="380" w:dyaOrig="620" w14:anchorId="5128672D">
          <v:shape id="_x0000_i1074" type="#_x0000_t75" style="width:18.75pt;height:31.5pt" o:ole="">
            <v:imagedata r:id="rId104" o:title=""/>
          </v:shape>
          <o:OLEObject Type="Embed" ProgID="Equation.DSMT4" ShapeID="_x0000_i1074" DrawAspect="Content" ObjectID="_1693491738" r:id="rId105"/>
        </w:object>
      </w:r>
      <w:r w:rsidRPr="006955CB">
        <w:rPr>
          <w:rFonts w:ascii="Calibri" w:eastAsia="Calibri" w:hAnsi="Calibri" w:cs="Times New Roman"/>
        </w:rPr>
        <w:t xml:space="preserve"> </w:t>
      </w:r>
    </w:p>
    <w:p w14:paraId="7B626E9B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Times New Roman"/>
        </w:rPr>
        <w:tab/>
        <w:t xml:space="preserve">b)   </w:t>
      </w:r>
      <w:r w:rsidRPr="006955CB">
        <w:rPr>
          <w:rFonts w:ascii="Calibri" w:eastAsia="Calibri" w:hAnsi="Calibri" w:cs="Calibri"/>
          <w:position w:val="-26"/>
        </w:rPr>
        <w:object w:dxaOrig="600" w:dyaOrig="620" w14:anchorId="160B0F8D">
          <v:shape id="_x0000_i1075" type="#_x0000_t75" style="width:29.25pt;height:30.75pt" o:ole="">
            <v:imagedata r:id="rId106" o:title=""/>
          </v:shape>
          <o:OLEObject Type="Embed" ProgID="Equation.DSMT4" ShapeID="_x0000_i1075" DrawAspect="Content" ObjectID="_1693491739" r:id="rId107"/>
        </w:object>
      </w:r>
    </w:p>
    <w:p w14:paraId="0A3A1ED5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</w:rPr>
      </w:pPr>
    </w:p>
    <w:p w14:paraId="72BD81DB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lastRenderedPageBreak/>
        <w:t xml:space="preserve">                     </w:t>
      </w:r>
    </w:p>
    <w:p w14:paraId="6B2B9C67" w14:textId="77777777" w:rsidR="006955CB" w:rsidRPr="006955CB" w:rsidRDefault="006955CB" w:rsidP="006955CB">
      <w:pPr>
        <w:spacing w:after="200" w:line="276" w:lineRule="auto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br w:type="page"/>
      </w:r>
      <w:r w:rsidRPr="006955CB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14:paraId="031C005A" w14:textId="77777777" w:rsidR="006955CB" w:rsidRPr="006955CB" w:rsidRDefault="006955CB" w:rsidP="006955CB">
      <w:pPr>
        <w:tabs>
          <w:tab w:val="left" w:pos="7371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64462395" w14:textId="77777777" w:rsidR="006955CB" w:rsidRPr="006955CB" w:rsidRDefault="006955CB" w:rsidP="006955CB">
      <w:pPr>
        <w:spacing w:after="0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>1.  Izračunajte.</w:t>
      </w:r>
    </w:p>
    <w:p w14:paraId="71CFEF62" w14:textId="77777777" w:rsidR="006955CB" w:rsidRPr="006955CB" w:rsidRDefault="006955CB" w:rsidP="006955CB">
      <w:pPr>
        <w:spacing w:after="200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sz w:val="28"/>
          <w:szCs w:val="28"/>
        </w:rPr>
        <w:tab/>
        <w:t xml:space="preserve">a) </w:t>
      </w:r>
      <w:r w:rsidRPr="006955CB">
        <w:rPr>
          <w:rFonts w:ascii="Calibri" w:eastAsia="Calibri" w:hAnsi="Calibri" w:cs="Calibri"/>
          <w:position w:val="-8"/>
        </w:rPr>
        <w:object w:dxaOrig="760" w:dyaOrig="400" w14:anchorId="416064C5">
          <v:shape id="_x0000_i1076" type="#_x0000_t75" style="width:35.25pt;height:21pt" o:ole="">
            <v:imagedata r:id="rId108" o:title=""/>
          </v:shape>
          <o:OLEObject Type="Embed" ProgID="Equation.DSMT4" ShapeID="_x0000_i1076" DrawAspect="Content" ObjectID="_1693491740" r:id="rId109"/>
        </w:object>
      </w:r>
      <w:r w:rsidRPr="006955CB">
        <w:rPr>
          <w:rFonts w:ascii="Calibri" w:eastAsia="Calibri" w:hAnsi="Calibri" w:cs="Calibri"/>
          <w:sz w:val="28"/>
          <w:szCs w:val="28"/>
        </w:rPr>
        <w:tab/>
      </w:r>
      <w:r w:rsidRPr="006955CB">
        <w:rPr>
          <w:rFonts w:ascii="Calibri" w:eastAsia="Calibri" w:hAnsi="Calibri" w:cs="Calibri"/>
          <w:sz w:val="28"/>
          <w:szCs w:val="28"/>
        </w:rPr>
        <w:tab/>
        <w:t xml:space="preserve">  b) </w:t>
      </w:r>
      <w:r w:rsidRPr="006955CB">
        <w:rPr>
          <w:rFonts w:ascii="Calibri" w:eastAsia="Calibri" w:hAnsi="Calibri" w:cs="Calibri"/>
          <w:position w:val="-30"/>
        </w:rPr>
        <w:object w:dxaOrig="820" w:dyaOrig="800" w14:anchorId="2A06BD86">
          <v:shape id="_x0000_i1077" type="#_x0000_t75" style="width:39pt;height:41.25pt" o:ole="">
            <v:imagedata r:id="rId110" o:title=""/>
          </v:shape>
          <o:OLEObject Type="Embed" ProgID="Equation.DSMT4" ShapeID="_x0000_i1077" DrawAspect="Content" ObjectID="_1693491741" r:id="rId111"/>
        </w:object>
      </w:r>
      <w:r w:rsidRPr="006955CB">
        <w:rPr>
          <w:rFonts w:ascii="Calibri" w:eastAsia="Calibri" w:hAnsi="Calibri" w:cs="Calibri"/>
          <w:sz w:val="28"/>
          <w:szCs w:val="28"/>
        </w:rPr>
        <w:tab/>
      </w:r>
      <w:r w:rsidRPr="006955CB">
        <w:rPr>
          <w:rFonts w:ascii="Calibri" w:eastAsia="Calibri" w:hAnsi="Calibri" w:cs="Calibri"/>
          <w:sz w:val="28"/>
          <w:szCs w:val="28"/>
        </w:rPr>
        <w:tab/>
        <w:t xml:space="preserve">    c) </w:t>
      </w:r>
      <w:r w:rsidRPr="006955CB">
        <w:rPr>
          <w:rFonts w:ascii="Calibri" w:eastAsia="Calibri" w:hAnsi="Calibri" w:cs="Calibri"/>
          <w:position w:val="-8"/>
        </w:rPr>
        <w:object w:dxaOrig="980" w:dyaOrig="400" w14:anchorId="5FA17CFE">
          <v:shape id="_x0000_i1078" type="#_x0000_t75" style="width:46.5pt;height:21pt" o:ole="">
            <v:imagedata r:id="rId112" o:title=""/>
          </v:shape>
          <o:OLEObject Type="Embed" ProgID="Equation.DSMT4" ShapeID="_x0000_i1078" DrawAspect="Content" ObjectID="_1693491742" r:id="rId113"/>
        </w:object>
      </w:r>
      <w:r w:rsidRPr="006955CB">
        <w:rPr>
          <w:rFonts w:ascii="Calibri" w:eastAsia="Calibri" w:hAnsi="Calibri" w:cs="Calibri"/>
          <w:sz w:val="28"/>
          <w:szCs w:val="28"/>
        </w:rPr>
        <w:tab/>
      </w:r>
      <w:r w:rsidRPr="006955CB">
        <w:rPr>
          <w:rFonts w:ascii="Calibri" w:eastAsia="Calibri" w:hAnsi="Calibri" w:cs="Calibri"/>
          <w:sz w:val="28"/>
          <w:szCs w:val="28"/>
        </w:rPr>
        <w:tab/>
        <w:t xml:space="preserve">d) </w:t>
      </w:r>
      <w:r w:rsidRPr="006955CB">
        <w:rPr>
          <w:rFonts w:ascii="Calibri" w:eastAsia="Calibri" w:hAnsi="Calibri" w:cs="Calibri"/>
          <w:position w:val="-8"/>
        </w:rPr>
        <w:object w:dxaOrig="1280" w:dyaOrig="440" w14:anchorId="514508C5">
          <v:shape id="_x0000_i1079" type="#_x0000_t75" style="width:60.75pt;height:23.25pt" o:ole="">
            <v:imagedata r:id="rId114" o:title=""/>
          </v:shape>
          <o:OLEObject Type="Embed" ProgID="Equation.DSMT4" ShapeID="_x0000_i1079" DrawAspect="Content" ObjectID="_1693491743" r:id="rId115"/>
        </w:object>
      </w:r>
    </w:p>
    <w:p w14:paraId="511F74CB" w14:textId="77777777" w:rsidR="006955CB" w:rsidRPr="006955CB" w:rsidRDefault="006955CB" w:rsidP="006955CB">
      <w:pPr>
        <w:spacing w:after="0"/>
        <w:rPr>
          <w:rFonts w:ascii="Calibri" w:eastAsia="Calibri" w:hAnsi="Calibri" w:cs="Calibri"/>
          <w:sz w:val="28"/>
          <w:szCs w:val="28"/>
        </w:rPr>
      </w:pPr>
    </w:p>
    <w:p w14:paraId="3ED062B1" w14:textId="77777777" w:rsidR="006955CB" w:rsidRPr="006955CB" w:rsidRDefault="006955CB" w:rsidP="006955CB">
      <w:pPr>
        <w:spacing w:after="0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>2.  Izračunajte.</w:t>
      </w:r>
    </w:p>
    <w:p w14:paraId="5B66FD10" w14:textId="77777777" w:rsidR="006955CB" w:rsidRPr="006955CB" w:rsidRDefault="006955CB" w:rsidP="006955CB">
      <w:pPr>
        <w:spacing w:line="360" w:lineRule="auto"/>
        <w:ind w:firstLine="708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 xml:space="preserve">a) </w:t>
      </w:r>
      <w:r w:rsidRPr="006955CB">
        <w:rPr>
          <w:rFonts w:ascii="Calibri" w:eastAsia="Calibri" w:hAnsi="Calibri" w:cs="Calibri"/>
          <w:position w:val="-8"/>
        </w:rPr>
        <w:object w:dxaOrig="720" w:dyaOrig="440" w14:anchorId="606E4801">
          <v:shape id="_x0000_i1080" type="#_x0000_t75" style="width:33.75pt;height:23.25pt" o:ole="">
            <v:imagedata r:id="rId116" o:title=""/>
          </v:shape>
          <o:OLEObject Type="Embed" ProgID="Equation.DSMT4" ShapeID="_x0000_i1080" DrawAspect="Content" ObjectID="_1693491744" r:id="rId117"/>
        </w:object>
      </w:r>
    </w:p>
    <w:p w14:paraId="190723B5" w14:textId="77777777" w:rsidR="006955CB" w:rsidRPr="006955CB" w:rsidRDefault="006955CB" w:rsidP="006955CB">
      <w:pPr>
        <w:spacing w:line="360" w:lineRule="auto"/>
        <w:ind w:firstLine="708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 xml:space="preserve">b)  </w:t>
      </w:r>
      <w:r w:rsidRPr="006955CB">
        <w:rPr>
          <w:rFonts w:ascii="Calibri" w:eastAsia="Calibri" w:hAnsi="Calibri" w:cs="Calibri"/>
          <w:position w:val="-8"/>
        </w:rPr>
        <w:object w:dxaOrig="859" w:dyaOrig="440" w14:anchorId="01CD316C">
          <v:shape id="_x0000_i1081" type="#_x0000_t75" style="width:41.25pt;height:23.25pt" o:ole="">
            <v:imagedata r:id="rId118" o:title=""/>
          </v:shape>
          <o:OLEObject Type="Embed" ProgID="Equation.DSMT4" ShapeID="_x0000_i1081" DrawAspect="Content" ObjectID="_1693491745" r:id="rId119"/>
        </w:object>
      </w:r>
    </w:p>
    <w:p w14:paraId="41F1A8E0" w14:textId="77777777" w:rsidR="006955CB" w:rsidRPr="006955CB" w:rsidRDefault="006955CB" w:rsidP="006955CB">
      <w:pPr>
        <w:spacing w:line="360" w:lineRule="auto"/>
        <w:ind w:firstLine="708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 xml:space="preserve">c)  </w:t>
      </w:r>
      <w:r w:rsidRPr="006955CB">
        <w:rPr>
          <w:rFonts w:ascii="Calibri" w:eastAsia="Calibri" w:hAnsi="Calibri" w:cs="Calibri"/>
          <w:position w:val="-22"/>
        </w:rPr>
        <w:object w:dxaOrig="1080" w:dyaOrig="620" w14:anchorId="37EDB4A8">
          <v:shape id="_x0000_i1082" type="#_x0000_t75" style="width:51pt;height:32.25pt" o:ole="">
            <v:imagedata r:id="rId120" o:title=""/>
          </v:shape>
          <o:OLEObject Type="Embed" ProgID="Equation.DSMT4" ShapeID="_x0000_i1082" DrawAspect="Content" ObjectID="_1693491746" r:id="rId121"/>
        </w:object>
      </w:r>
    </w:p>
    <w:p w14:paraId="6EE87635" w14:textId="77777777" w:rsidR="006955CB" w:rsidRPr="006955CB" w:rsidRDefault="006955CB" w:rsidP="006955CB">
      <w:pPr>
        <w:spacing w:line="360" w:lineRule="auto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ab/>
        <w:t xml:space="preserve">d)  </w:t>
      </w:r>
      <w:r w:rsidRPr="006955CB">
        <w:rPr>
          <w:rFonts w:ascii="Calibri" w:eastAsia="Calibri" w:hAnsi="Calibri" w:cs="Calibri"/>
          <w:position w:val="-8"/>
        </w:rPr>
        <w:object w:dxaOrig="1100" w:dyaOrig="400" w14:anchorId="35386242">
          <v:shape id="_x0000_i1083" type="#_x0000_t75" style="width:51.75pt;height:21pt" o:ole="">
            <v:imagedata r:id="rId122" o:title=""/>
          </v:shape>
          <o:OLEObject Type="Embed" ProgID="Equation.DSMT4" ShapeID="_x0000_i1083" DrawAspect="Content" ObjectID="_1693491747" r:id="rId123"/>
        </w:object>
      </w:r>
    </w:p>
    <w:p w14:paraId="670BD17A" w14:textId="77777777" w:rsidR="006955CB" w:rsidRPr="006955CB" w:rsidRDefault="006955CB" w:rsidP="006955CB">
      <w:pPr>
        <w:spacing w:line="36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sz w:val="28"/>
          <w:szCs w:val="28"/>
        </w:rPr>
        <w:tab/>
        <w:t xml:space="preserve">e)  </w:t>
      </w:r>
      <w:r w:rsidRPr="006955CB">
        <w:rPr>
          <w:rFonts w:ascii="Calibri" w:eastAsia="Calibri" w:hAnsi="Calibri" w:cs="Calibri"/>
          <w:position w:val="-8"/>
        </w:rPr>
        <w:object w:dxaOrig="1240" w:dyaOrig="400" w14:anchorId="4F1E448F">
          <v:shape id="_x0000_i1084" type="#_x0000_t75" style="width:58.5pt;height:21pt" o:ole="">
            <v:imagedata r:id="rId124" o:title=""/>
          </v:shape>
          <o:OLEObject Type="Embed" ProgID="Equation.DSMT4" ShapeID="_x0000_i1084" DrawAspect="Content" ObjectID="_1693491748" r:id="rId125"/>
        </w:object>
      </w:r>
    </w:p>
    <w:p w14:paraId="4B7029D5" w14:textId="77777777" w:rsidR="006955CB" w:rsidRPr="006955CB" w:rsidRDefault="006955CB" w:rsidP="006955CB">
      <w:pPr>
        <w:spacing w:after="0" w:line="360" w:lineRule="auto"/>
        <w:rPr>
          <w:rFonts w:ascii="Calibri" w:eastAsia="Calibri" w:hAnsi="Calibri" w:cs="Calibri"/>
          <w:sz w:val="28"/>
          <w:szCs w:val="28"/>
        </w:rPr>
      </w:pPr>
    </w:p>
    <w:p w14:paraId="2901BB87" w14:textId="77777777" w:rsidR="006955CB" w:rsidRPr="006955CB" w:rsidRDefault="006955CB" w:rsidP="006955CB">
      <w:pPr>
        <w:spacing w:after="0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>3.  Izračunajte.</w:t>
      </w:r>
    </w:p>
    <w:p w14:paraId="4283FA24" w14:textId="77777777" w:rsidR="006955CB" w:rsidRPr="006955CB" w:rsidRDefault="006955CB" w:rsidP="006955CB">
      <w:pPr>
        <w:spacing w:line="360" w:lineRule="auto"/>
        <w:ind w:firstLine="708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 xml:space="preserve">a) </w:t>
      </w:r>
      <w:r w:rsidRPr="006955CB">
        <w:rPr>
          <w:rFonts w:ascii="Calibri" w:eastAsia="Calibri" w:hAnsi="Calibri" w:cs="Calibri"/>
          <w:position w:val="-8"/>
        </w:rPr>
        <w:object w:dxaOrig="2060" w:dyaOrig="400" w14:anchorId="5738FFD5">
          <v:shape id="_x0000_i1085" type="#_x0000_t75" style="width:97.5pt;height:21pt" o:ole="">
            <v:imagedata r:id="rId126" o:title=""/>
          </v:shape>
          <o:OLEObject Type="Embed" ProgID="Equation.DSMT4" ShapeID="_x0000_i1085" DrawAspect="Content" ObjectID="_1693491749" r:id="rId127"/>
        </w:object>
      </w:r>
    </w:p>
    <w:p w14:paraId="5C201796" w14:textId="77777777" w:rsidR="006955CB" w:rsidRPr="006955CB" w:rsidRDefault="006955CB" w:rsidP="006955CB">
      <w:pPr>
        <w:spacing w:line="360" w:lineRule="auto"/>
        <w:ind w:firstLine="708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 xml:space="preserve">b)  </w:t>
      </w:r>
      <w:r w:rsidRPr="006955CB">
        <w:rPr>
          <w:rFonts w:ascii="Calibri" w:eastAsia="Calibri" w:hAnsi="Calibri" w:cs="Calibri"/>
          <w:position w:val="-8"/>
        </w:rPr>
        <w:object w:dxaOrig="1600" w:dyaOrig="400" w14:anchorId="40BB7F12">
          <v:shape id="_x0000_i1086" type="#_x0000_t75" style="width:75.75pt;height:21pt" o:ole="">
            <v:imagedata r:id="rId128" o:title=""/>
          </v:shape>
          <o:OLEObject Type="Embed" ProgID="Equation.DSMT4" ShapeID="_x0000_i1086" DrawAspect="Content" ObjectID="_1693491750" r:id="rId129"/>
        </w:object>
      </w:r>
    </w:p>
    <w:p w14:paraId="5635AD88" w14:textId="77777777" w:rsidR="006955CB" w:rsidRPr="006955CB" w:rsidRDefault="006955CB" w:rsidP="006955CB">
      <w:pPr>
        <w:spacing w:line="360" w:lineRule="auto"/>
        <w:ind w:firstLine="708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 xml:space="preserve">c)  </w:t>
      </w:r>
      <w:r w:rsidRPr="006955CB">
        <w:rPr>
          <w:rFonts w:ascii="Calibri" w:eastAsia="Calibri" w:hAnsi="Calibri" w:cs="Calibri"/>
          <w:position w:val="-22"/>
        </w:rPr>
        <w:object w:dxaOrig="1700" w:dyaOrig="580" w14:anchorId="7406B691">
          <v:shape id="_x0000_i1087" type="#_x0000_t75" style="width:80.25pt;height:30pt" o:ole="">
            <v:imagedata r:id="rId130" o:title=""/>
          </v:shape>
          <o:OLEObject Type="Embed" ProgID="Equation.DSMT4" ShapeID="_x0000_i1087" DrawAspect="Content" ObjectID="_1693491751" r:id="rId131"/>
        </w:object>
      </w:r>
    </w:p>
    <w:p w14:paraId="644F24A7" w14:textId="77777777" w:rsidR="006955CB" w:rsidRPr="006955CB" w:rsidRDefault="006955CB" w:rsidP="006955CB">
      <w:pPr>
        <w:spacing w:line="360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  <w:sz w:val="28"/>
          <w:szCs w:val="28"/>
        </w:rPr>
        <w:tab/>
        <w:t xml:space="preserve">d)  </w:t>
      </w:r>
      <w:r w:rsidRPr="006955CB">
        <w:rPr>
          <w:rFonts w:ascii="Calibri" w:eastAsia="Calibri" w:hAnsi="Calibri" w:cs="Calibri"/>
          <w:position w:val="-22"/>
        </w:rPr>
        <w:object w:dxaOrig="2060" w:dyaOrig="580" w14:anchorId="4096E17F">
          <v:shape id="_x0000_i1088" type="#_x0000_t75" style="width:97.5pt;height:30pt" o:ole="">
            <v:imagedata r:id="rId132" o:title=""/>
          </v:shape>
          <o:OLEObject Type="Embed" ProgID="Equation.DSMT4" ShapeID="_x0000_i1088" DrawAspect="Content" ObjectID="_1693491752" r:id="rId133"/>
        </w:object>
      </w:r>
    </w:p>
    <w:p w14:paraId="4B3E0A3C" w14:textId="77777777" w:rsidR="006955CB" w:rsidRPr="006955CB" w:rsidRDefault="006955CB" w:rsidP="006955CB">
      <w:pPr>
        <w:spacing w:after="0" w:line="360" w:lineRule="auto"/>
        <w:rPr>
          <w:rFonts w:ascii="Calibri" w:eastAsia="Calibri" w:hAnsi="Calibri" w:cs="Calibri"/>
          <w:sz w:val="28"/>
          <w:szCs w:val="28"/>
        </w:rPr>
      </w:pPr>
    </w:p>
    <w:p w14:paraId="261B8B65" w14:textId="77777777" w:rsidR="006955CB" w:rsidRPr="006955CB" w:rsidRDefault="006955CB" w:rsidP="006955CB">
      <w:pPr>
        <w:spacing w:after="0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>4.  Racionalizirajte nazivnik u razlomcima:</w:t>
      </w:r>
    </w:p>
    <w:p w14:paraId="09BF753D" w14:textId="77777777" w:rsidR="006955CB" w:rsidRPr="006955CB" w:rsidRDefault="006955CB" w:rsidP="006955CB">
      <w:pPr>
        <w:spacing w:line="360" w:lineRule="auto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tab/>
        <w:t xml:space="preserve">a)  </w:t>
      </w:r>
      <w:r w:rsidRPr="006955CB">
        <w:rPr>
          <w:rFonts w:ascii="Calibri" w:eastAsia="Calibri" w:hAnsi="Calibri" w:cs="Calibri"/>
          <w:position w:val="-32"/>
          <w:sz w:val="28"/>
          <w:szCs w:val="28"/>
        </w:rPr>
        <w:object w:dxaOrig="460" w:dyaOrig="760" w14:anchorId="775592AF">
          <v:shape id="_x0000_i1089" type="#_x0000_t75" style="width:21.75pt;height:39.75pt" o:ole="">
            <v:imagedata r:id="rId134" o:title=""/>
          </v:shape>
          <o:OLEObject Type="Embed" ProgID="Equation.DSMT4" ShapeID="_x0000_i1089" DrawAspect="Content" ObjectID="_1693491753" r:id="rId135"/>
        </w:object>
      </w:r>
    </w:p>
    <w:p w14:paraId="11016CF2" w14:textId="77777777" w:rsidR="006955CB" w:rsidRPr="006955CB" w:rsidRDefault="006955CB" w:rsidP="006955CB">
      <w:pPr>
        <w:spacing w:line="360" w:lineRule="auto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sz w:val="28"/>
          <w:szCs w:val="28"/>
        </w:rPr>
        <w:lastRenderedPageBreak/>
        <w:tab/>
        <w:t xml:space="preserve">b)  </w:t>
      </w:r>
      <w:r w:rsidRPr="006955CB">
        <w:rPr>
          <w:rFonts w:ascii="Calibri" w:eastAsia="Calibri" w:hAnsi="Calibri" w:cs="Calibri"/>
          <w:position w:val="-32"/>
          <w:sz w:val="28"/>
          <w:szCs w:val="28"/>
        </w:rPr>
        <w:object w:dxaOrig="600" w:dyaOrig="760" w14:anchorId="28E943B4">
          <v:shape id="_x0000_i1090" type="#_x0000_t75" style="width:28.5pt;height:39.75pt" o:ole="">
            <v:imagedata r:id="rId136" o:title=""/>
          </v:shape>
          <o:OLEObject Type="Embed" ProgID="Equation.DSMT4" ShapeID="_x0000_i1090" DrawAspect="Content" ObjectID="_1693491754" r:id="rId137"/>
        </w:object>
      </w:r>
    </w:p>
    <w:p w14:paraId="7EBD33D6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6955CB">
        <w:rPr>
          <w:rFonts w:ascii="Calibri" w:eastAsia="Calibri" w:hAnsi="Calibri" w:cs="Calibri"/>
          <w:b/>
          <w:u w:val="single"/>
        </w:rPr>
        <w:t>Rješenja:</w:t>
      </w:r>
    </w:p>
    <w:p w14:paraId="3B7A943A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</w:p>
    <w:p w14:paraId="689535BB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6955CB">
        <w:rPr>
          <w:rFonts w:ascii="Calibri" w:eastAsia="Calibri" w:hAnsi="Calibri" w:cs="Calibri"/>
          <w:b/>
          <w:bCs/>
        </w:rPr>
        <w:t>grupa A</w:t>
      </w:r>
    </w:p>
    <w:p w14:paraId="3F3B3DC5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1.  a) 6,  b) 1.2,  c) </w:t>
      </w:r>
      <w:r w:rsidRPr="006955CB">
        <w:rPr>
          <w:rFonts w:ascii="Calibri" w:eastAsia="Calibri" w:hAnsi="Calibri" w:cs="Calibri"/>
          <w:position w:val="-22"/>
        </w:rPr>
        <w:object w:dxaOrig="220" w:dyaOrig="580" w14:anchorId="17D71B3F">
          <v:shape id="_x0000_i1091" type="#_x0000_t75" style="width:10.5pt;height:29.25pt" o:ole="">
            <v:imagedata r:id="rId138" o:title=""/>
          </v:shape>
          <o:OLEObject Type="Embed" ProgID="Equation.DSMT4" ShapeID="_x0000_i1091" DrawAspect="Content" ObjectID="_1693491755" r:id="rId139"/>
        </w:object>
      </w:r>
      <w:r w:rsidRPr="006955CB">
        <w:rPr>
          <w:rFonts w:ascii="Calibri" w:eastAsia="Calibri" w:hAnsi="Calibri" w:cs="Calibri"/>
        </w:rPr>
        <w:t>,  d) 130</w:t>
      </w:r>
    </w:p>
    <w:p w14:paraId="5EBD8B8D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2.</w:t>
      </w:r>
      <w:r w:rsidRPr="006955CB">
        <w:rPr>
          <w:rFonts w:ascii="Calibri" w:eastAsia="Calibri" w:hAnsi="Calibri" w:cs="Calibri"/>
        </w:rPr>
        <w:tab/>
        <w:t xml:space="preserve">a) 13,  b) 5,  c) 80,  d) 35,  e) </w:t>
      </w:r>
      <w:r w:rsidRPr="006955CB">
        <w:rPr>
          <w:rFonts w:ascii="Calibri" w:eastAsia="Calibri" w:hAnsi="Calibri" w:cs="Calibri"/>
          <w:position w:val="-22"/>
        </w:rPr>
        <w:object w:dxaOrig="340" w:dyaOrig="580" w14:anchorId="323D04F9">
          <v:shape id="_x0000_i1092" type="#_x0000_t75" style="width:16.5pt;height:29.25pt" o:ole="">
            <v:imagedata r:id="rId140" o:title=""/>
          </v:shape>
          <o:OLEObject Type="Embed" ProgID="Equation.DSMT4" ShapeID="_x0000_i1092" DrawAspect="Content" ObjectID="_1693491756" r:id="rId141"/>
        </w:object>
      </w:r>
    </w:p>
    <w:p w14:paraId="289F8A06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3.</w:t>
      </w:r>
      <w:r w:rsidRPr="006955CB">
        <w:rPr>
          <w:rFonts w:ascii="Calibri" w:eastAsia="Calibri" w:hAnsi="Calibri" w:cs="Calibri"/>
        </w:rPr>
        <w:tab/>
        <w:t xml:space="preserve">a) </w:t>
      </w:r>
      <w:r w:rsidRPr="006955CB">
        <w:rPr>
          <w:rFonts w:ascii="Calibri" w:eastAsia="Calibri" w:hAnsi="Calibri" w:cs="Calibri"/>
          <w:position w:val="-8"/>
        </w:rPr>
        <w:object w:dxaOrig="1140" w:dyaOrig="340" w14:anchorId="69F48A10">
          <v:shape id="_x0000_i1093" type="#_x0000_t75" style="width:55.5pt;height:17.25pt" o:ole="">
            <v:imagedata r:id="rId142" o:title=""/>
          </v:shape>
          <o:OLEObject Type="Embed" ProgID="Equation.DSMT4" ShapeID="_x0000_i1093" DrawAspect="Content" ObjectID="_1693491757" r:id="rId143"/>
        </w:object>
      </w:r>
      <w:r w:rsidRPr="006955CB">
        <w:rPr>
          <w:rFonts w:ascii="Calibri" w:eastAsia="Calibri" w:hAnsi="Calibri" w:cs="Calibri"/>
        </w:rPr>
        <w:t xml:space="preserve">,  b) </w:t>
      </w:r>
      <w:r w:rsidRPr="006955CB">
        <w:rPr>
          <w:rFonts w:ascii="Calibri" w:eastAsia="Calibri" w:hAnsi="Calibri" w:cs="Calibri"/>
          <w:position w:val="-6"/>
        </w:rPr>
        <w:object w:dxaOrig="580" w:dyaOrig="320" w14:anchorId="65617E32">
          <v:shape id="_x0000_i1094" type="#_x0000_t75" style="width:28.5pt;height:16.5pt" o:ole="">
            <v:imagedata r:id="rId144" o:title=""/>
          </v:shape>
          <o:OLEObject Type="Embed" ProgID="Equation.DSMT4" ShapeID="_x0000_i1094" DrawAspect="Content" ObjectID="_1693491758" r:id="rId145"/>
        </w:object>
      </w:r>
      <w:r w:rsidRPr="006955CB">
        <w:rPr>
          <w:rFonts w:ascii="Calibri" w:eastAsia="Calibri" w:hAnsi="Calibri" w:cs="Calibri"/>
        </w:rPr>
        <w:t xml:space="preserve">,  c) </w:t>
      </w:r>
      <w:r w:rsidRPr="006955CB">
        <w:rPr>
          <w:rFonts w:ascii="Calibri" w:eastAsia="Calibri" w:hAnsi="Calibri" w:cs="Calibri"/>
          <w:position w:val="-22"/>
        </w:rPr>
        <w:object w:dxaOrig="780" w:dyaOrig="620" w14:anchorId="68334411">
          <v:shape id="_x0000_i1095" type="#_x0000_t75" style="width:38.25pt;height:30.75pt" o:ole="">
            <v:imagedata r:id="rId146" o:title=""/>
          </v:shape>
          <o:OLEObject Type="Embed" ProgID="Equation.DSMT4" ShapeID="_x0000_i1095" DrawAspect="Content" ObjectID="_1693491759" r:id="rId147"/>
        </w:object>
      </w:r>
      <w:r w:rsidRPr="006955CB">
        <w:rPr>
          <w:rFonts w:ascii="Calibri" w:eastAsia="Calibri" w:hAnsi="Calibri" w:cs="Calibri"/>
        </w:rPr>
        <w:t xml:space="preserve">,  d) </w:t>
      </w:r>
      <w:r w:rsidRPr="006955CB">
        <w:rPr>
          <w:rFonts w:ascii="Calibri" w:eastAsia="Calibri" w:hAnsi="Calibri" w:cs="Calibri"/>
          <w:position w:val="-6"/>
        </w:rPr>
        <w:object w:dxaOrig="420" w:dyaOrig="260" w14:anchorId="11C71C57">
          <v:shape id="_x0000_i1096" type="#_x0000_t75" style="width:20.25pt;height:13.5pt" o:ole="">
            <v:imagedata r:id="rId148" o:title=""/>
          </v:shape>
          <o:OLEObject Type="Embed" ProgID="Equation.DSMT4" ShapeID="_x0000_i1096" DrawAspect="Content" ObjectID="_1693491760" r:id="rId149"/>
        </w:object>
      </w:r>
    </w:p>
    <w:p w14:paraId="0B7ECDF1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4.</w:t>
      </w:r>
      <w:r w:rsidRPr="006955CB">
        <w:rPr>
          <w:rFonts w:ascii="Calibri" w:eastAsia="Calibri" w:hAnsi="Calibri" w:cs="Calibri"/>
        </w:rPr>
        <w:tab/>
        <w:t xml:space="preserve">a) </w:t>
      </w:r>
      <w:r w:rsidRPr="006955CB">
        <w:rPr>
          <w:rFonts w:ascii="Calibri" w:eastAsia="Calibri" w:hAnsi="Calibri" w:cs="Calibri"/>
          <w:position w:val="-22"/>
        </w:rPr>
        <w:object w:dxaOrig="499" w:dyaOrig="620" w14:anchorId="1E96F91E">
          <v:shape id="_x0000_i1097" type="#_x0000_t75" style="width:24.75pt;height:30.75pt" o:ole="">
            <v:imagedata r:id="rId150" o:title=""/>
          </v:shape>
          <o:OLEObject Type="Embed" ProgID="Equation.DSMT4" ShapeID="_x0000_i1097" DrawAspect="Content" ObjectID="_1693491761" r:id="rId151"/>
        </w:object>
      </w:r>
      <w:r w:rsidRPr="006955CB">
        <w:rPr>
          <w:rFonts w:ascii="Calibri" w:eastAsia="Calibri" w:hAnsi="Calibri" w:cs="Calibri"/>
        </w:rPr>
        <w:t xml:space="preserve">,  b) </w:t>
      </w:r>
      <w:r w:rsidRPr="006955CB">
        <w:rPr>
          <w:rFonts w:ascii="Calibri" w:eastAsia="Calibri" w:hAnsi="Calibri" w:cs="Calibri"/>
          <w:position w:val="-22"/>
        </w:rPr>
        <w:object w:dxaOrig="380" w:dyaOrig="620" w14:anchorId="20DFC0A1">
          <v:shape id="_x0000_i1098" type="#_x0000_t75" style="width:18.75pt;height:30.75pt" o:ole="">
            <v:imagedata r:id="rId152" o:title=""/>
          </v:shape>
          <o:OLEObject Type="Embed" ProgID="Equation.DSMT4" ShapeID="_x0000_i1098" DrawAspect="Content" ObjectID="_1693491762" r:id="rId153"/>
        </w:object>
      </w:r>
    </w:p>
    <w:p w14:paraId="1AAF4E26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255D91A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276975B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6955CB">
        <w:rPr>
          <w:rFonts w:ascii="Calibri" w:eastAsia="Calibri" w:hAnsi="Calibri" w:cs="Calibri"/>
          <w:b/>
          <w:bCs/>
        </w:rPr>
        <w:t>grupa B</w:t>
      </w:r>
    </w:p>
    <w:p w14:paraId="5A9960E3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1.  a) 7,  b) 0.04,  c) </w:t>
      </w:r>
      <w:r w:rsidRPr="006955CB">
        <w:rPr>
          <w:rFonts w:ascii="Calibri" w:eastAsia="Calibri" w:hAnsi="Calibri" w:cs="Calibri"/>
          <w:position w:val="-22"/>
        </w:rPr>
        <w:object w:dxaOrig="320" w:dyaOrig="580" w14:anchorId="42ED93F7">
          <v:shape id="_x0000_i1099" type="#_x0000_t75" style="width:15.75pt;height:29.25pt" o:ole="">
            <v:imagedata r:id="rId154" o:title=""/>
          </v:shape>
          <o:OLEObject Type="Embed" ProgID="Equation.DSMT4" ShapeID="_x0000_i1099" DrawAspect="Content" ObjectID="_1693491763" r:id="rId155"/>
        </w:object>
      </w:r>
      <w:r w:rsidRPr="006955CB">
        <w:rPr>
          <w:rFonts w:ascii="Calibri" w:eastAsia="Calibri" w:hAnsi="Calibri" w:cs="Calibri"/>
        </w:rPr>
        <w:t>,  d) 500</w:t>
      </w:r>
    </w:p>
    <w:p w14:paraId="4926D4B5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2.</w:t>
      </w:r>
      <w:r w:rsidRPr="006955CB">
        <w:rPr>
          <w:rFonts w:ascii="Calibri" w:eastAsia="Calibri" w:hAnsi="Calibri" w:cs="Calibri"/>
        </w:rPr>
        <w:tab/>
        <w:t xml:space="preserve">a) 7,  b) 11,  c) </w:t>
      </w:r>
      <w:r w:rsidRPr="006955CB">
        <w:rPr>
          <w:rFonts w:ascii="Calibri" w:eastAsia="Calibri" w:hAnsi="Calibri" w:cs="Calibri"/>
          <w:position w:val="-22"/>
        </w:rPr>
        <w:object w:dxaOrig="320" w:dyaOrig="580" w14:anchorId="2F523C67">
          <v:shape id="_x0000_i1100" type="#_x0000_t75" style="width:15.75pt;height:29.25pt" o:ole="">
            <v:imagedata r:id="rId156" o:title=""/>
          </v:shape>
          <o:OLEObject Type="Embed" ProgID="Equation.DSMT4" ShapeID="_x0000_i1100" DrawAspect="Content" ObjectID="_1693491764" r:id="rId157"/>
        </w:object>
      </w:r>
      <w:r w:rsidRPr="006955CB">
        <w:rPr>
          <w:rFonts w:ascii="Calibri" w:eastAsia="Calibri" w:hAnsi="Calibri" w:cs="Calibri"/>
        </w:rPr>
        <w:t>,  d) 3,  e) 3</w:t>
      </w:r>
    </w:p>
    <w:p w14:paraId="71BB0156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3.</w:t>
      </w:r>
      <w:r w:rsidRPr="006955CB">
        <w:rPr>
          <w:rFonts w:ascii="Calibri" w:eastAsia="Calibri" w:hAnsi="Calibri" w:cs="Calibri"/>
        </w:rPr>
        <w:tab/>
        <w:t xml:space="preserve">a) </w:t>
      </w:r>
      <w:r w:rsidRPr="006955CB">
        <w:rPr>
          <w:rFonts w:ascii="Calibri" w:eastAsia="Calibri" w:hAnsi="Calibri" w:cs="Calibri"/>
          <w:position w:val="-6"/>
        </w:rPr>
        <w:object w:dxaOrig="1460" w:dyaOrig="320" w14:anchorId="00E414D0">
          <v:shape id="_x0000_i1101" type="#_x0000_t75" style="width:1in;height:16.5pt" o:ole="">
            <v:imagedata r:id="rId158" o:title=""/>
          </v:shape>
          <o:OLEObject Type="Embed" ProgID="Equation.DSMT4" ShapeID="_x0000_i1101" DrawAspect="Content" ObjectID="_1693491765" r:id="rId159"/>
        </w:object>
      </w:r>
      <w:r w:rsidRPr="006955CB">
        <w:rPr>
          <w:rFonts w:ascii="Calibri" w:eastAsia="Calibri" w:hAnsi="Calibri" w:cs="Calibri"/>
        </w:rPr>
        <w:t xml:space="preserve">,  b) </w:t>
      </w:r>
      <w:r w:rsidRPr="006955CB">
        <w:rPr>
          <w:rFonts w:ascii="Calibri" w:eastAsia="Calibri" w:hAnsi="Calibri" w:cs="Calibri"/>
          <w:position w:val="-8"/>
        </w:rPr>
        <w:object w:dxaOrig="580" w:dyaOrig="340" w14:anchorId="48FF176D">
          <v:shape id="_x0000_i1102" type="#_x0000_t75" style="width:28.5pt;height:17.25pt" o:ole="">
            <v:imagedata r:id="rId160" o:title=""/>
          </v:shape>
          <o:OLEObject Type="Embed" ProgID="Equation.DSMT4" ShapeID="_x0000_i1102" DrawAspect="Content" ObjectID="_1693491766" r:id="rId161"/>
        </w:object>
      </w:r>
      <w:r w:rsidRPr="006955CB">
        <w:rPr>
          <w:rFonts w:ascii="Calibri" w:eastAsia="Calibri" w:hAnsi="Calibri" w:cs="Calibri"/>
        </w:rPr>
        <w:t xml:space="preserve">,  c) </w:t>
      </w:r>
      <w:r w:rsidRPr="006955CB">
        <w:rPr>
          <w:rFonts w:ascii="Calibri" w:eastAsia="Calibri" w:hAnsi="Calibri" w:cs="Calibri"/>
          <w:position w:val="-22"/>
        </w:rPr>
        <w:object w:dxaOrig="920" w:dyaOrig="620" w14:anchorId="7D327C59">
          <v:shape id="_x0000_i1103" type="#_x0000_t75" style="width:45pt;height:30.75pt" o:ole="">
            <v:imagedata r:id="rId162" o:title=""/>
          </v:shape>
          <o:OLEObject Type="Embed" ProgID="Equation.DSMT4" ShapeID="_x0000_i1103" DrawAspect="Content" ObjectID="_1693491767" r:id="rId163"/>
        </w:object>
      </w:r>
      <w:r w:rsidRPr="006955CB">
        <w:rPr>
          <w:rFonts w:ascii="Calibri" w:eastAsia="Calibri" w:hAnsi="Calibri" w:cs="Calibri"/>
        </w:rPr>
        <w:t xml:space="preserve">,  d) </w:t>
      </w:r>
      <w:r w:rsidRPr="006955CB">
        <w:rPr>
          <w:rFonts w:ascii="Calibri" w:eastAsia="Calibri" w:hAnsi="Calibri" w:cs="Calibri"/>
          <w:position w:val="-6"/>
        </w:rPr>
        <w:object w:dxaOrig="520" w:dyaOrig="260" w14:anchorId="14D96024">
          <v:shape id="_x0000_i1104" type="#_x0000_t75" style="width:25.5pt;height:13.5pt" o:ole="">
            <v:imagedata r:id="rId164" o:title=""/>
          </v:shape>
          <o:OLEObject Type="Embed" ProgID="Equation.DSMT4" ShapeID="_x0000_i1104" DrawAspect="Content" ObjectID="_1693491768" r:id="rId165"/>
        </w:object>
      </w:r>
    </w:p>
    <w:p w14:paraId="2E2F3B6D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4.</w:t>
      </w:r>
      <w:r w:rsidRPr="006955CB">
        <w:rPr>
          <w:rFonts w:ascii="Calibri" w:eastAsia="Calibri" w:hAnsi="Calibri" w:cs="Calibri"/>
        </w:rPr>
        <w:tab/>
        <w:t xml:space="preserve">a) </w:t>
      </w:r>
      <w:r w:rsidRPr="006955CB">
        <w:rPr>
          <w:rFonts w:ascii="Calibri" w:eastAsia="Calibri" w:hAnsi="Calibri" w:cs="Calibri"/>
          <w:position w:val="-22"/>
        </w:rPr>
        <w:object w:dxaOrig="499" w:dyaOrig="620" w14:anchorId="7249F7A7">
          <v:shape id="_x0000_i1105" type="#_x0000_t75" style="width:24.75pt;height:30.75pt" o:ole="">
            <v:imagedata r:id="rId166" o:title=""/>
          </v:shape>
          <o:OLEObject Type="Embed" ProgID="Equation.DSMT4" ShapeID="_x0000_i1105" DrawAspect="Content" ObjectID="_1693491769" r:id="rId167"/>
        </w:object>
      </w:r>
      <w:r w:rsidRPr="006955CB">
        <w:rPr>
          <w:rFonts w:ascii="Calibri" w:eastAsia="Calibri" w:hAnsi="Calibri" w:cs="Calibri"/>
        </w:rPr>
        <w:t xml:space="preserve">,  b) </w:t>
      </w:r>
      <w:r w:rsidRPr="006955CB">
        <w:rPr>
          <w:rFonts w:ascii="Calibri" w:eastAsia="Calibri" w:hAnsi="Calibri" w:cs="Calibri"/>
          <w:position w:val="-22"/>
        </w:rPr>
        <w:object w:dxaOrig="380" w:dyaOrig="620" w14:anchorId="1AAEB2D0">
          <v:shape id="_x0000_i1106" type="#_x0000_t75" style="width:18.75pt;height:30.75pt" o:ole="">
            <v:imagedata r:id="rId168" o:title=""/>
          </v:shape>
          <o:OLEObject Type="Embed" ProgID="Equation.DSMT4" ShapeID="_x0000_i1106" DrawAspect="Content" ObjectID="_1693491770" r:id="rId169"/>
        </w:object>
      </w:r>
    </w:p>
    <w:p w14:paraId="65078FC0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E2299B4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06F903E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6955CB">
        <w:rPr>
          <w:rFonts w:ascii="Calibri" w:eastAsia="Calibri" w:hAnsi="Calibri" w:cs="Calibri"/>
          <w:b/>
          <w:bCs/>
        </w:rPr>
        <w:t>grupa C</w:t>
      </w:r>
    </w:p>
    <w:p w14:paraId="12FD6C20" w14:textId="77777777" w:rsidR="006955CB" w:rsidRPr="006955CB" w:rsidRDefault="006955CB" w:rsidP="006955CB">
      <w:pPr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 xml:space="preserve">1.  a) 5,  b) </w:t>
      </w:r>
      <w:r w:rsidRPr="006955CB">
        <w:rPr>
          <w:rFonts w:ascii="Calibri" w:eastAsia="Calibri" w:hAnsi="Calibri" w:cs="Calibri"/>
          <w:position w:val="-22"/>
        </w:rPr>
        <w:object w:dxaOrig="220" w:dyaOrig="580" w14:anchorId="3B0E93D4">
          <v:shape id="_x0000_i1107" type="#_x0000_t75" style="width:10.5pt;height:29.25pt" o:ole="">
            <v:imagedata r:id="rId170" o:title=""/>
          </v:shape>
          <o:OLEObject Type="Embed" ProgID="Equation.DSMT4" ShapeID="_x0000_i1107" DrawAspect="Content" ObjectID="_1693491771" r:id="rId171"/>
        </w:object>
      </w:r>
      <w:r w:rsidRPr="006955CB">
        <w:rPr>
          <w:rFonts w:ascii="Calibri" w:eastAsia="Calibri" w:hAnsi="Calibri" w:cs="Calibri"/>
        </w:rPr>
        <w:t>,  c)0.1,  d) 300</w:t>
      </w:r>
    </w:p>
    <w:p w14:paraId="1F29B3AF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2.</w:t>
      </w:r>
      <w:r w:rsidRPr="006955CB">
        <w:rPr>
          <w:rFonts w:ascii="Calibri" w:eastAsia="Calibri" w:hAnsi="Calibri" w:cs="Calibri"/>
        </w:rPr>
        <w:tab/>
        <w:t>a) 3,  b) 17,  c) 20,  d) 4,  e) 2</w:t>
      </w:r>
    </w:p>
    <w:p w14:paraId="1DDF12EC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3.</w:t>
      </w:r>
      <w:r w:rsidRPr="006955CB">
        <w:rPr>
          <w:rFonts w:ascii="Calibri" w:eastAsia="Calibri" w:hAnsi="Calibri" w:cs="Calibri"/>
        </w:rPr>
        <w:tab/>
        <w:t xml:space="preserve">a) </w:t>
      </w:r>
      <w:r w:rsidRPr="006955CB">
        <w:rPr>
          <w:rFonts w:ascii="Calibri" w:eastAsia="Calibri" w:hAnsi="Calibri" w:cs="Calibri"/>
          <w:position w:val="-8"/>
        </w:rPr>
        <w:object w:dxaOrig="580" w:dyaOrig="340" w14:anchorId="394A03AF">
          <v:shape id="_x0000_i1108" type="#_x0000_t75" style="width:28.5pt;height:17.25pt" o:ole="">
            <v:imagedata r:id="rId172" o:title=""/>
          </v:shape>
          <o:OLEObject Type="Embed" ProgID="Equation.DSMT4" ShapeID="_x0000_i1108" DrawAspect="Content" ObjectID="_1693491772" r:id="rId173"/>
        </w:object>
      </w:r>
      <w:r w:rsidRPr="006955CB">
        <w:rPr>
          <w:rFonts w:ascii="Calibri" w:eastAsia="Calibri" w:hAnsi="Calibri" w:cs="Calibri"/>
        </w:rPr>
        <w:t xml:space="preserve">,  b) </w:t>
      </w:r>
      <w:r w:rsidRPr="006955CB">
        <w:rPr>
          <w:rFonts w:ascii="Calibri" w:eastAsia="Calibri" w:hAnsi="Calibri" w:cs="Calibri"/>
          <w:position w:val="-8"/>
        </w:rPr>
        <w:object w:dxaOrig="480" w:dyaOrig="340" w14:anchorId="677C17FB">
          <v:shape id="_x0000_i1109" type="#_x0000_t75" style="width:24pt;height:17.25pt" o:ole="">
            <v:imagedata r:id="rId174" o:title=""/>
          </v:shape>
          <o:OLEObject Type="Embed" ProgID="Equation.DSMT4" ShapeID="_x0000_i1109" DrawAspect="Content" ObjectID="_1693491773" r:id="rId175"/>
        </w:object>
      </w:r>
      <w:r w:rsidRPr="006955CB">
        <w:rPr>
          <w:rFonts w:ascii="Calibri" w:eastAsia="Calibri" w:hAnsi="Calibri" w:cs="Calibri"/>
        </w:rPr>
        <w:t xml:space="preserve">,  c) </w:t>
      </w:r>
      <w:r w:rsidRPr="006955CB">
        <w:rPr>
          <w:rFonts w:ascii="Calibri" w:eastAsia="Calibri" w:hAnsi="Calibri" w:cs="Calibri"/>
          <w:position w:val="-6"/>
        </w:rPr>
        <w:object w:dxaOrig="840" w:dyaOrig="320" w14:anchorId="1EB0D5FF">
          <v:shape id="_x0000_i1110" type="#_x0000_t75" style="width:41.25pt;height:16.5pt" o:ole="">
            <v:imagedata r:id="rId176" o:title=""/>
          </v:shape>
          <o:OLEObject Type="Embed" ProgID="Equation.DSMT4" ShapeID="_x0000_i1110" DrawAspect="Content" ObjectID="_1693491774" r:id="rId177"/>
        </w:object>
      </w:r>
      <w:r w:rsidRPr="006955CB">
        <w:rPr>
          <w:rFonts w:ascii="Calibri" w:eastAsia="Calibri" w:hAnsi="Calibri" w:cs="Calibri"/>
        </w:rPr>
        <w:t xml:space="preserve">,  d) </w:t>
      </w:r>
      <w:r w:rsidRPr="006955CB">
        <w:rPr>
          <w:rFonts w:ascii="Calibri" w:eastAsia="Calibri" w:hAnsi="Calibri" w:cs="Calibri"/>
          <w:position w:val="-6"/>
        </w:rPr>
        <w:object w:dxaOrig="300" w:dyaOrig="260" w14:anchorId="010E5B00">
          <v:shape id="_x0000_i1111" type="#_x0000_t75" style="width:15pt;height:13.5pt" o:ole="">
            <v:imagedata r:id="rId178" o:title=""/>
          </v:shape>
          <o:OLEObject Type="Embed" ProgID="Equation.DSMT4" ShapeID="_x0000_i1111" DrawAspect="Content" ObjectID="_1693491775" r:id="rId179"/>
        </w:object>
      </w:r>
    </w:p>
    <w:p w14:paraId="11E5B31E" w14:textId="77777777" w:rsidR="006955CB" w:rsidRPr="006955CB" w:rsidRDefault="006955CB" w:rsidP="006955C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955CB">
        <w:rPr>
          <w:rFonts w:ascii="Calibri" w:eastAsia="Calibri" w:hAnsi="Calibri" w:cs="Calibri"/>
        </w:rPr>
        <w:t>4.</w:t>
      </w:r>
      <w:r w:rsidRPr="006955CB">
        <w:rPr>
          <w:rFonts w:ascii="Calibri" w:eastAsia="Calibri" w:hAnsi="Calibri" w:cs="Calibri"/>
        </w:rPr>
        <w:tab/>
        <w:t xml:space="preserve">a) </w:t>
      </w:r>
      <w:r w:rsidRPr="006955CB">
        <w:rPr>
          <w:rFonts w:ascii="Calibri" w:eastAsia="Calibri" w:hAnsi="Calibri" w:cs="Calibri"/>
          <w:position w:val="-22"/>
        </w:rPr>
        <w:object w:dxaOrig="380" w:dyaOrig="620" w14:anchorId="1EC5CDCB">
          <v:shape id="_x0000_i1112" type="#_x0000_t75" style="width:18.75pt;height:30.75pt" o:ole="">
            <v:imagedata r:id="rId180" o:title=""/>
          </v:shape>
          <o:OLEObject Type="Embed" ProgID="Equation.DSMT4" ShapeID="_x0000_i1112" DrawAspect="Content" ObjectID="_1693491776" r:id="rId181"/>
        </w:object>
      </w:r>
      <w:r w:rsidRPr="006955CB">
        <w:rPr>
          <w:rFonts w:ascii="Calibri" w:eastAsia="Calibri" w:hAnsi="Calibri" w:cs="Calibri"/>
        </w:rPr>
        <w:t xml:space="preserve">,  b) </w:t>
      </w:r>
      <w:r w:rsidRPr="006955CB">
        <w:rPr>
          <w:rFonts w:ascii="Calibri" w:eastAsia="Calibri" w:hAnsi="Calibri" w:cs="Calibri"/>
          <w:position w:val="-22"/>
        </w:rPr>
        <w:object w:dxaOrig="380" w:dyaOrig="620" w14:anchorId="2574A078">
          <v:shape id="_x0000_i1113" type="#_x0000_t75" style="width:18.75pt;height:30.75pt" o:ole="">
            <v:imagedata r:id="rId182" o:title=""/>
          </v:shape>
          <o:OLEObject Type="Embed" ProgID="Equation.DSMT4" ShapeID="_x0000_i1113" DrawAspect="Content" ObjectID="_1693491777" r:id="rId183"/>
        </w:object>
      </w:r>
    </w:p>
    <w:p w14:paraId="34152F09" w14:textId="77777777" w:rsidR="006955CB" w:rsidRPr="006955CB" w:rsidRDefault="006955CB" w:rsidP="006955C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BBA3B65" w14:textId="77777777" w:rsidR="006955CB" w:rsidRPr="006955CB" w:rsidRDefault="006955CB" w:rsidP="006955C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2856457" w14:textId="77777777" w:rsidR="006955CB" w:rsidRPr="006955CB" w:rsidRDefault="006955CB" w:rsidP="006955C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2671E7E" w14:textId="77777777" w:rsidR="006955CB" w:rsidRPr="006955CB" w:rsidRDefault="006955CB" w:rsidP="006955C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909AD26" w14:textId="77777777" w:rsidR="006955CB" w:rsidRPr="006955CB" w:rsidRDefault="006955CB" w:rsidP="006955C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34481DF" w14:textId="77777777" w:rsidR="006955CB" w:rsidRPr="006955CB" w:rsidRDefault="006955CB" w:rsidP="006955C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636ED40" w14:textId="77777777" w:rsidR="006955CB" w:rsidRPr="006955CB" w:rsidRDefault="006955CB" w:rsidP="006955C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8C5BDEC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2240272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8D29DC" w14:textId="77777777" w:rsidR="007461B5" w:rsidRDefault="006955CB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498BB6C3" w14:textId="77777777" w:rsidR="007461B5" w:rsidRDefault="006955CB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CB6024"/>
    <w:multiLevelType w:val="hybridMultilevel"/>
    <w:tmpl w:val="FC803E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8" w15:restartNumberingAfterBreak="0">
    <w:nsid w:val="6D2A2521"/>
    <w:multiLevelType w:val="hybridMultilevel"/>
    <w:tmpl w:val="49EA0E9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7"/>
  </w:num>
  <w:num w:numId="4">
    <w:abstractNumId w:val="3"/>
  </w:num>
  <w:num w:numId="5">
    <w:abstractNumId w:val="2"/>
  </w:num>
  <w:num w:numId="6">
    <w:abstractNumId w:val="5"/>
  </w:num>
  <w:num w:numId="7">
    <w:abstractNumId w:val="4"/>
  </w:num>
  <w:num w:numId="8">
    <w:abstractNumId w:val="1"/>
  </w:num>
  <w:num w:numId="9">
    <w:abstractNumId w:val="0"/>
  </w:num>
  <w:num w:numId="10">
    <w:abstractNumId w:val="8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55CB"/>
    <w:rsid w:val="001B318D"/>
    <w:rsid w:val="006955CB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712014"/>
  <w15:chartTrackingRefBased/>
  <w15:docId w15:val="{860BDF19-1B99-4DB0-9C7D-F8E31C7003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PodnojeChar">
    <w:name w:val="Podnožje Char"/>
    <w:basedOn w:val="Zadanifontodlomka"/>
    <w:link w:val="Podnoje"/>
    <w:uiPriority w:val="99"/>
    <w:rsid w:val="006955CB"/>
  </w:style>
  <w:style w:type="paragraph" w:styleId="Podnoje">
    <w:name w:val="footer"/>
    <w:basedOn w:val="Normal"/>
    <w:link w:val="PodnojeChar"/>
    <w:uiPriority w:val="99"/>
    <w:unhideWhenUsed/>
    <w:rsid w:val="006955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6955CB"/>
  </w:style>
  <w:style w:type="table" w:customStyle="1" w:styleId="ivopisnatablicareetke6-isticanje31">
    <w:name w:val="Živopisna tablica rešetke 6 - isticanje 31"/>
    <w:basedOn w:val="Obinatablica"/>
    <w:next w:val="ivopisnatablicareetke6-isticanje3"/>
    <w:uiPriority w:val="51"/>
    <w:rsid w:val="006955CB"/>
    <w:pPr>
      <w:spacing w:after="0" w:line="240" w:lineRule="auto"/>
    </w:pPr>
    <w:rPr>
      <w:color w:val="7B7B7B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table" w:styleId="ivopisnatablicareetke6-isticanje3">
    <w:name w:val="Grid Table 6 Colorful Accent 3"/>
    <w:basedOn w:val="Obinatablica"/>
    <w:uiPriority w:val="51"/>
    <w:rsid w:val="006955CB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footer" Target="footer1.xml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4.wmf"/><Relationship Id="rId180" Type="http://schemas.openxmlformats.org/officeDocument/2006/relationships/image" Target="media/image88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image" Target="media/image2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818</Words>
  <Characters>10365</Characters>
  <Application>Microsoft Office Word</Application>
  <DocSecurity>0</DocSecurity>
  <Lines>86</Lines>
  <Paragraphs>24</Paragraphs>
  <ScaleCrop>false</ScaleCrop>
  <Company/>
  <LinksUpToDate>false</LinksUpToDate>
  <CharactersWithSpaces>12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4:51:00Z</dcterms:created>
  <dcterms:modified xsi:type="dcterms:W3CDTF">2021-09-18T14:51:00Z</dcterms:modified>
</cp:coreProperties>
</file>